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4092" w:rsidRPr="003F4092" w:rsidRDefault="003F4092" w:rsidP="003F4092">
      <w:pPr>
        <w:ind w:firstLine="709"/>
        <w:jc w:val="center"/>
        <w:rPr>
          <w:b/>
          <w:sz w:val="32"/>
          <w:szCs w:val="32"/>
        </w:rPr>
      </w:pPr>
      <w:r w:rsidRPr="003F4092">
        <w:rPr>
          <w:b/>
          <w:sz w:val="32"/>
          <w:szCs w:val="32"/>
        </w:rPr>
        <w:t>Небесные координаты</w:t>
      </w:r>
    </w:p>
    <w:p w:rsidR="003F4092" w:rsidRPr="003F4092" w:rsidRDefault="003F4092" w:rsidP="003F4092">
      <w:pPr>
        <w:tabs>
          <w:tab w:val="left" w:pos="1350"/>
        </w:tabs>
        <w:spacing w:after="0" w:line="360" w:lineRule="auto"/>
        <w:rPr>
          <w:i/>
          <w:sz w:val="28"/>
          <w:szCs w:val="28"/>
        </w:rPr>
      </w:pPr>
      <w:r>
        <w:rPr>
          <w:sz w:val="28"/>
          <w:szCs w:val="28"/>
        </w:rPr>
        <w:tab/>
      </w:r>
      <w:r w:rsidRPr="003F4092">
        <w:rPr>
          <w:i/>
          <w:sz w:val="28"/>
          <w:szCs w:val="28"/>
        </w:rPr>
        <w:t>Экваториальная система координат</w:t>
      </w:r>
    </w:p>
    <w:p w:rsidR="003F4092" w:rsidRDefault="003F4092" w:rsidP="003F4092">
      <w:pPr>
        <w:spacing w:after="0" w:line="360" w:lineRule="auto"/>
        <w:ind w:firstLine="709"/>
        <w:jc w:val="both"/>
        <w:rPr>
          <w:sz w:val="28"/>
          <w:szCs w:val="28"/>
        </w:rPr>
      </w:pPr>
      <w:proofErr w:type="gramStart"/>
      <w:r w:rsidRPr="00CE18ED">
        <w:rPr>
          <w:i/>
          <w:sz w:val="28"/>
          <w:szCs w:val="28"/>
        </w:rPr>
        <w:t>Предназначена</w:t>
      </w:r>
      <w:proofErr w:type="gramEnd"/>
      <w:r>
        <w:rPr>
          <w:sz w:val="28"/>
          <w:szCs w:val="28"/>
        </w:rPr>
        <w:t xml:space="preserve"> для составления звездных карт, атласов и каталогов.</w:t>
      </w:r>
    </w:p>
    <w:p w:rsidR="003F4092" w:rsidRDefault="003F4092" w:rsidP="003F4092">
      <w:pPr>
        <w:spacing w:after="0"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Z</w:t>
      </w:r>
      <w:r w:rsidRPr="009979D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proofErr w:type="gramStart"/>
      <w:r>
        <w:rPr>
          <w:sz w:val="28"/>
          <w:szCs w:val="28"/>
        </w:rPr>
        <w:t>зенит</w:t>
      </w:r>
      <w:proofErr w:type="gramEnd"/>
      <w:r>
        <w:rPr>
          <w:sz w:val="28"/>
          <w:szCs w:val="28"/>
        </w:rPr>
        <w:t>;</w:t>
      </w:r>
    </w:p>
    <w:p w:rsidR="003F4092" w:rsidRDefault="003F4092" w:rsidP="003F4092">
      <w:pPr>
        <w:spacing w:after="0"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Z</w:t>
      </w:r>
      <w:r w:rsidRPr="009979DA">
        <w:rPr>
          <w:sz w:val="28"/>
          <w:szCs w:val="28"/>
        </w:rPr>
        <w:t xml:space="preserve"> </w:t>
      </w:r>
      <w:r w:rsidRPr="009979DA">
        <w:rPr>
          <w:sz w:val="28"/>
          <w:szCs w:val="28"/>
          <w:vertAlign w:val="superscript"/>
        </w:rPr>
        <w:t>/</w:t>
      </w:r>
      <w:r>
        <w:rPr>
          <w:sz w:val="28"/>
          <w:szCs w:val="28"/>
        </w:rPr>
        <w:t xml:space="preserve"> </w:t>
      </w:r>
      <w:r w:rsidRPr="009979DA">
        <w:rPr>
          <w:sz w:val="28"/>
          <w:szCs w:val="28"/>
        </w:rPr>
        <w:t xml:space="preserve">– </w:t>
      </w:r>
      <w:r>
        <w:rPr>
          <w:sz w:val="28"/>
          <w:szCs w:val="28"/>
        </w:rPr>
        <w:t>надир;</w:t>
      </w:r>
    </w:p>
    <w:p w:rsidR="003F4092" w:rsidRDefault="003F4092" w:rsidP="003F4092">
      <w:pPr>
        <w:spacing w:after="0"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ZZ</w:t>
      </w:r>
      <w:r w:rsidRPr="009979DA">
        <w:rPr>
          <w:sz w:val="28"/>
          <w:szCs w:val="28"/>
        </w:rPr>
        <w:t xml:space="preserve"> </w:t>
      </w:r>
      <w:r w:rsidRPr="009979DA">
        <w:rPr>
          <w:sz w:val="28"/>
          <w:szCs w:val="28"/>
          <w:vertAlign w:val="superscript"/>
        </w:rPr>
        <w:t>/</w:t>
      </w:r>
      <w:r>
        <w:rPr>
          <w:sz w:val="28"/>
          <w:szCs w:val="28"/>
        </w:rPr>
        <w:t xml:space="preserve"> </w:t>
      </w:r>
      <w:r w:rsidRPr="009979DA">
        <w:rPr>
          <w:sz w:val="28"/>
          <w:szCs w:val="28"/>
        </w:rPr>
        <w:t xml:space="preserve">– </w:t>
      </w:r>
      <w:r>
        <w:rPr>
          <w:sz w:val="28"/>
          <w:szCs w:val="28"/>
        </w:rPr>
        <w:t>отвесная линия;</w:t>
      </w:r>
    </w:p>
    <w:p w:rsidR="003F4092" w:rsidRPr="00936498" w:rsidRDefault="003F4092" w:rsidP="003F4092">
      <w:pPr>
        <w:spacing w:after="0" w:line="240" w:lineRule="auto"/>
        <w:ind w:firstLine="709"/>
        <w:jc w:val="both"/>
        <w:rPr>
          <w:sz w:val="28"/>
          <w:szCs w:val="28"/>
          <w:vertAlign w:val="superscript"/>
        </w:rPr>
      </w:pPr>
      <w:r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северный</w:t>
      </w:r>
      <w:proofErr w:type="gramEnd"/>
      <w:r>
        <w:rPr>
          <w:sz w:val="28"/>
          <w:szCs w:val="28"/>
        </w:rPr>
        <w:t xml:space="preserve"> полюс мира;</w:t>
      </w:r>
    </w:p>
    <w:p w:rsidR="003F4092" w:rsidRPr="00936498" w:rsidRDefault="003F4092" w:rsidP="003F4092">
      <w:pPr>
        <w:spacing w:after="0" w:line="24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P</w:t>
      </w:r>
      <w:r w:rsidRPr="00936498">
        <w:rPr>
          <w:sz w:val="28"/>
          <w:szCs w:val="28"/>
        </w:rPr>
        <w:t xml:space="preserve"> </w:t>
      </w:r>
      <w:r w:rsidRPr="00936498">
        <w:rPr>
          <w:sz w:val="28"/>
          <w:szCs w:val="28"/>
          <w:vertAlign w:val="superscript"/>
        </w:rPr>
        <w:t>/</w:t>
      </w:r>
      <w:r>
        <w:rPr>
          <w:sz w:val="28"/>
          <w:szCs w:val="28"/>
        </w:rPr>
        <w:t xml:space="preserve"> – южный полюс мира; </w:t>
      </w:r>
    </w:p>
    <w:p w:rsidR="003F4092" w:rsidRDefault="003F4092" w:rsidP="003F4092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Основная линия:  </w:t>
      </w:r>
      <w:r>
        <w:rPr>
          <w:sz w:val="28"/>
          <w:szCs w:val="28"/>
          <w:lang w:val="en-US"/>
        </w:rPr>
        <w:t>PP</w:t>
      </w:r>
      <w:r w:rsidRPr="00936498">
        <w:rPr>
          <w:sz w:val="28"/>
          <w:szCs w:val="28"/>
        </w:rPr>
        <w:t xml:space="preserve"> </w:t>
      </w:r>
      <w:r w:rsidRPr="00936498">
        <w:rPr>
          <w:sz w:val="28"/>
          <w:szCs w:val="28"/>
          <w:vertAlign w:val="superscript"/>
        </w:rPr>
        <w:t>/</w:t>
      </w:r>
      <w:r>
        <w:rPr>
          <w:sz w:val="28"/>
          <w:szCs w:val="28"/>
        </w:rPr>
        <w:t xml:space="preserve"> </w:t>
      </w:r>
      <w:r w:rsidRPr="00936498">
        <w:rPr>
          <w:sz w:val="28"/>
          <w:szCs w:val="28"/>
        </w:rPr>
        <w:t>–</w:t>
      </w:r>
      <w:r w:rsidRPr="00CE18ED">
        <w:rPr>
          <w:i/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3F4092">
        <w:rPr>
          <w:b/>
          <w:sz w:val="28"/>
          <w:szCs w:val="28"/>
        </w:rPr>
        <w:t>ось мира</w:t>
      </w:r>
      <w:r>
        <w:rPr>
          <w:sz w:val="28"/>
          <w:szCs w:val="28"/>
        </w:rPr>
        <w:t xml:space="preserve"> - ось видимого вращения небесной сферы;</w:t>
      </w:r>
    </w:p>
    <w:p w:rsidR="003F4092" w:rsidRDefault="003F4092" w:rsidP="003F4092">
      <w:pPr>
        <w:spacing w:after="0" w:line="360" w:lineRule="auto"/>
        <w:ind w:firstLine="709"/>
        <w:jc w:val="both"/>
        <w:rPr>
          <w:sz w:val="28"/>
          <w:szCs w:val="28"/>
        </w:rPr>
      </w:pPr>
      <w:r>
        <w:rPr>
          <w:i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710940</wp:posOffset>
                </wp:positionH>
                <wp:positionV relativeFrom="paragraph">
                  <wp:posOffset>262255</wp:posOffset>
                </wp:positionV>
                <wp:extent cx="616294" cy="911225"/>
                <wp:effectExtent l="38100" t="0" r="31750" b="60325"/>
                <wp:wrapNone/>
                <wp:docPr id="38" name="Прямая со стрелкой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16294" cy="9112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8" o:spid="_x0000_s1026" type="#_x0000_t32" style="position:absolute;margin-left:292.2pt;margin-top:20.65pt;width:48.55pt;height:71.75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" strokecolor="black [3213]" strokeweight="1.5pt">
                <v:stroke endarrow="open"/>
              </v:shape>
            </w:pict>
          </mc:Fallback>
        </mc:AlternateContent>
      </w:r>
      <w:r w:rsidRPr="00CE18ED">
        <w:rPr>
          <w:i/>
          <w:sz w:val="28"/>
          <w:szCs w:val="28"/>
        </w:rPr>
        <w:t>Основная плоскость –</w:t>
      </w:r>
      <w:r>
        <w:rPr>
          <w:sz w:val="28"/>
          <w:szCs w:val="28"/>
        </w:rPr>
        <w:t xml:space="preserve"> плоскость </w:t>
      </w:r>
      <w:r w:rsidRPr="003F4092">
        <w:rPr>
          <w:b/>
          <w:sz w:val="28"/>
          <w:szCs w:val="28"/>
        </w:rPr>
        <w:t>небесного экватора.</w:t>
      </w:r>
    </w:p>
    <w:p w:rsidR="003F4092" w:rsidRDefault="003F4092" w:rsidP="003F4092">
      <w:pPr>
        <w:tabs>
          <w:tab w:val="left" w:pos="1350"/>
        </w:tabs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noProof/>
          <w:sz w:val="28"/>
          <w:szCs w:val="28"/>
          <w:lang w:eastAsia="ru-RU"/>
        </w:rPr>
        <mc:AlternateContent>
          <mc:Choice Requires="wpc">
            <w:drawing>
              <wp:inline distT="0" distB="0" distL="0" distR="0" wp14:anchorId="4C92F932" wp14:editId="3D6EC61C">
                <wp:extent cx="4572000" cy="3200400"/>
                <wp:effectExtent l="0" t="0" r="0" b="0"/>
                <wp:docPr id="37" name="Полотно 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43" name="Группа 43"/>
                        <wpg:cNvGrpSpPr/>
                        <wpg:grpSpPr>
                          <a:xfrm>
                            <a:off x="611257" y="0"/>
                            <a:ext cx="3049727" cy="3200400"/>
                            <a:chOff x="611257" y="0"/>
                            <a:chExt cx="3049727" cy="3200400"/>
                          </a:xfrm>
                        </wpg:grpSpPr>
                        <wps:wsp>
                          <wps:cNvPr id="1" name="Oval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914743" y="342900"/>
                              <a:ext cx="2559051" cy="252052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" name="Oval 41"/>
                          <wps:cNvSpPr>
                            <a:spLocks noChangeArrowheads="1"/>
                          </wps:cNvSpPr>
                          <wps:spPr bwMode="auto">
                            <a:xfrm rot="19399992">
                              <a:off x="910677" y="1359330"/>
                              <a:ext cx="2555565" cy="4572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Line 42"/>
                          <wps:cNvCnPr/>
                          <wps:spPr bwMode="auto">
                            <a:xfrm>
                              <a:off x="2171550" y="342900"/>
                              <a:ext cx="0" cy="251460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Freeform 43"/>
                          <wps:cNvSpPr>
                            <a:spLocks/>
                          </wps:cNvSpPr>
                          <wps:spPr bwMode="auto">
                            <a:xfrm>
                              <a:off x="1363969" y="646007"/>
                              <a:ext cx="1645913" cy="1914313"/>
                            </a:xfrm>
                            <a:custGeom>
                              <a:avLst/>
                              <a:gdLst>
                                <a:gd name="T0" fmla="*/ 0 w 2550"/>
                                <a:gd name="T1" fmla="*/ 0 h 3015"/>
                                <a:gd name="T2" fmla="*/ 2550 w 2550"/>
                                <a:gd name="T3" fmla="*/ 3015 h 30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550" h="3015">
                                  <a:moveTo>
                                    <a:pt x="0" y="0"/>
                                  </a:moveTo>
                                  <a:lnTo>
                                    <a:pt x="2550" y="3015"/>
                                  </a:lnTo>
                                </a:path>
                              </a:pathLst>
                            </a:custGeom>
                            <a:noFill/>
                            <a:ln w="12700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Freeform 44"/>
                          <wps:cNvSpPr>
                            <a:spLocks/>
                          </wps:cNvSpPr>
                          <wps:spPr bwMode="auto">
                            <a:xfrm>
                              <a:off x="1600586" y="1360593"/>
                              <a:ext cx="524532" cy="419947"/>
                            </a:xfrm>
                            <a:custGeom>
                              <a:avLst/>
                              <a:gdLst>
                                <a:gd name="T0" fmla="*/ 0 w 813"/>
                                <a:gd name="T1" fmla="*/ 662 h 662"/>
                                <a:gd name="T2" fmla="*/ 438 w 813"/>
                                <a:gd name="T3" fmla="*/ 301 h 662"/>
                                <a:gd name="T4" fmla="*/ 813 w 813"/>
                                <a:gd name="T5" fmla="*/ 0 h 66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813" h="662">
                                  <a:moveTo>
                                    <a:pt x="0" y="662"/>
                                  </a:moveTo>
                                  <a:cubicBezTo>
                                    <a:pt x="73" y="602"/>
                                    <a:pt x="303" y="411"/>
                                    <a:pt x="438" y="301"/>
                                  </a:cubicBezTo>
                                  <a:cubicBezTo>
                                    <a:pt x="573" y="191"/>
                                    <a:pt x="735" y="63"/>
                                    <a:pt x="813" y="0"/>
                                  </a:cubicBezTo>
                                </a:path>
                              </a:pathLst>
                            </a:custGeom>
                            <a:noFill/>
                            <a:ln w="12700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Freeform 45"/>
                          <wps:cNvSpPr>
                            <a:spLocks/>
                          </wps:cNvSpPr>
                          <wps:spPr bwMode="auto">
                            <a:xfrm>
                              <a:off x="1375972" y="617220"/>
                              <a:ext cx="1674666" cy="1939713"/>
                            </a:xfrm>
                            <a:custGeom>
                              <a:avLst/>
                              <a:gdLst>
                                <a:gd name="T0" fmla="*/ 2550 w 2595"/>
                                <a:gd name="T1" fmla="*/ 3055 h 3055"/>
                                <a:gd name="T2" fmla="*/ 2565 w 2595"/>
                                <a:gd name="T3" fmla="*/ 2620 h 3055"/>
                                <a:gd name="T4" fmla="*/ 2370 w 2595"/>
                                <a:gd name="T5" fmla="*/ 2095 h 3055"/>
                                <a:gd name="T6" fmla="*/ 1769 w 2595"/>
                                <a:gd name="T7" fmla="*/ 1079 h 3055"/>
                                <a:gd name="T8" fmla="*/ 1005 w 2595"/>
                                <a:gd name="T9" fmla="*/ 265 h 3055"/>
                                <a:gd name="T10" fmla="*/ 450 w 2595"/>
                                <a:gd name="T11" fmla="*/ 40 h 3055"/>
                                <a:gd name="T12" fmla="*/ 0 w 2595"/>
                                <a:gd name="T13" fmla="*/ 25 h 305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595" h="3055">
                                  <a:moveTo>
                                    <a:pt x="2550" y="3055"/>
                                  </a:moveTo>
                                  <a:cubicBezTo>
                                    <a:pt x="2552" y="2983"/>
                                    <a:pt x="2595" y="2780"/>
                                    <a:pt x="2565" y="2620"/>
                                  </a:cubicBezTo>
                                  <a:cubicBezTo>
                                    <a:pt x="2535" y="2460"/>
                                    <a:pt x="2503" y="2352"/>
                                    <a:pt x="2370" y="2095"/>
                                  </a:cubicBezTo>
                                  <a:cubicBezTo>
                                    <a:pt x="2237" y="1838"/>
                                    <a:pt x="1996" y="1384"/>
                                    <a:pt x="1769" y="1079"/>
                                  </a:cubicBezTo>
                                  <a:cubicBezTo>
                                    <a:pt x="1542" y="774"/>
                                    <a:pt x="1225" y="438"/>
                                    <a:pt x="1005" y="265"/>
                                  </a:cubicBezTo>
                                  <a:cubicBezTo>
                                    <a:pt x="785" y="92"/>
                                    <a:pt x="618" y="80"/>
                                    <a:pt x="450" y="40"/>
                                  </a:cubicBezTo>
                                  <a:cubicBezTo>
                                    <a:pt x="282" y="0"/>
                                    <a:pt x="94" y="28"/>
                                    <a:pt x="0" y="25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Line 46"/>
                          <wps:cNvCnPr/>
                          <wps:spPr bwMode="auto">
                            <a:xfrm>
                              <a:off x="2171550" y="342900"/>
                              <a:ext cx="0" cy="125730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47"/>
                          <wps:cNvCnPr/>
                          <wps:spPr bwMode="auto">
                            <a:xfrm>
                              <a:off x="2171550" y="1828800"/>
                              <a:ext cx="0" cy="102870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Freeform 48"/>
                          <wps:cNvSpPr>
                            <a:spLocks/>
                          </wps:cNvSpPr>
                          <wps:spPr bwMode="auto">
                            <a:xfrm>
                              <a:off x="1354540" y="636693"/>
                              <a:ext cx="830362" cy="963507"/>
                            </a:xfrm>
                            <a:custGeom>
                              <a:avLst/>
                              <a:gdLst>
                                <a:gd name="T0" fmla="*/ 0 w 1287"/>
                                <a:gd name="T1" fmla="*/ 0 h 1518"/>
                                <a:gd name="T2" fmla="*/ 1287 w 1287"/>
                                <a:gd name="T3" fmla="*/ 1518 h 15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87" h="1518">
                                  <a:moveTo>
                                    <a:pt x="0" y="0"/>
                                  </a:moveTo>
                                  <a:lnTo>
                                    <a:pt x="1287" y="1518"/>
                                  </a:ln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Freeform 49"/>
                          <wps:cNvSpPr>
                            <a:spLocks/>
                          </wps:cNvSpPr>
                          <wps:spPr bwMode="auto">
                            <a:xfrm>
                              <a:off x="2316434" y="1779693"/>
                              <a:ext cx="687468" cy="780627"/>
                            </a:xfrm>
                            <a:custGeom>
                              <a:avLst/>
                              <a:gdLst>
                                <a:gd name="T0" fmla="*/ 0 w 1065"/>
                                <a:gd name="T1" fmla="*/ 0 h 1229"/>
                                <a:gd name="T2" fmla="*/ 1065 w 1065"/>
                                <a:gd name="T3" fmla="*/ 1229 h 12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65" h="1229">
                                  <a:moveTo>
                                    <a:pt x="0" y="0"/>
                                  </a:moveTo>
                                  <a:lnTo>
                                    <a:pt x="1065" y="1229"/>
                                  </a:ln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Freeform 50"/>
                          <wps:cNvSpPr>
                            <a:spLocks/>
                          </wps:cNvSpPr>
                          <wps:spPr bwMode="auto">
                            <a:xfrm>
                              <a:off x="1154788" y="845820"/>
                              <a:ext cx="2084184" cy="1545167"/>
                            </a:xfrm>
                            <a:custGeom>
                              <a:avLst/>
                              <a:gdLst>
                                <a:gd name="T0" fmla="*/ 3195 w 3230"/>
                                <a:gd name="T1" fmla="*/ 0 h 2433"/>
                                <a:gd name="T2" fmla="*/ 3000 w 3230"/>
                                <a:gd name="T3" fmla="*/ 435 h 2433"/>
                                <a:gd name="T4" fmla="*/ 1815 w 3230"/>
                                <a:gd name="T5" fmla="*/ 1472 h 2433"/>
                                <a:gd name="T6" fmla="*/ 526 w 3230"/>
                                <a:gd name="T7" fmla="*/ 2281 h 2433"/>
                                <a:gd name="T8" fmla="*/ 0 w 3230"/>
                                <a:gd name="T9" fmla="*/ 2385 h 24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230" h="2433">
                                  <a:moveTo>
                                    <a:pt x="3195" y="0"/>
                                  </a:moveTo>
                                  <a:cubicBezTo>
                                    <a:pt x="3160" y="75"/>
                                    <a:pt x="3230" y="190"/>
                                    <a:pt x="3000" y="435"/>
                                  </a:cubicBezTo>
                                  <a:cubicBezTo>
                                    <a:pt x="2770" y="680"/>
                                    <a:pt x="2227" y="1164"/>
                                    <a:pt x="1815" y="1472"/>
                                  </a:cubicBezTo>
                                  <a:cubicBezTo>
                                    <a:pt x="1404" y="1779"/>
                                    <a:pt x="829" y="2129"/>
                                    <a:pt x="526" y="2281"/>
                                  </a:cubicBezTo>
                                  <a:cubicBezTo>
                                    <a:pt x="223" y="2433"/>
                                    <a:pt x="110" y="2363"/>
                                    <a:pt x="0" y="2385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AutoShap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3419783" y="1584113"/>
                              <a:ext cx="54893" cy="53340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AutoShap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881307" y="1584113"/>
                              <a:ext cx="52279" cy="53340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AutoShap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57528" y="1943100"/>
                              <a:ext cx="50537" cy="53340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AutoShap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2971414" y="2514600"/>
                              <a:ext cx="54022" cy="54187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AutoShape 55"/>
                          <wps:cNvSpPr>
                            <a:spLocks noChangeArrowheads="1"/>
                          </wps:cNvSpPr>
                          <wps:spPr bwMode="auto">
                            <a:xfrm>
                              <a:off x="1133354" y="2321560"/>
                              <a:ext cx="54893" cy="54187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AutoShape 56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9733" y="809413"/>
                              <a:ext cx="54022" cy="54187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Text Box 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1257" y="1457960"/>
                              <a:ext cx="23177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F4092" w:rsidRPr="004158EF" w:rsidRDefault="003F4092" w:rsidP="003F409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Text Box 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9214" y="1457960"/>
                              <a:ext cx="23177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F4092" w:rsidRPr="004158EF" w:rsidRDefault="003F4092" w:rsidP="003F4092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5521" y="2879513"/>
                              <a:ext cx="348525" cy="3208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F4092" w:rsidRPr="004158EF" w:rsidRDefault="003F4092" w:rsidP="003F4092">
                                <w:pPr>
                                  <w:ind w:right="-120"/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 xml:space="preserve">Z </w:t>
                                </w:r>
                                <w:r>
                                  <w:rPr>
                                    <w:sz w:val="28"/>
                                    <w:szCs w:val="28"/>
                                    <w:vertAlign w:val="superscript"/>
                                    <w:lang w:val="en-US"/>
                                  </w:rPr>
                                  <w:t>/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52216" y="342900"/>
                              <a:ext cx="340684" cy="288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F4092" w:rsidRPr="004158EF" w:rsidRDefault="003F4092" w:rsidP="003F4092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28629" y="2057400"/>
                              <a:ext cx="281435" cy="299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F4092" w:rsidRPr="004158EF" w:rsidRDefault="003F4092" w:rsidP="003F4092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4658DF">
                                  <w:rPr>
                                    <w:position w:val="-10"/>
                                    <w:sz w:val="28"/>
                                    <w:szCs w:val="28"/>
                                    <w:lang w:val="en-US"/>
                                  </w:rPr>
                                  <w:object w:dxaOrig="220" w:dyaOrig="279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31" type="#_x0000_t75" style="width:15pt;height:18pt" o:ole="">
                                      <v:imagedata r:id="rId7" o:title=""/>
                                    </v:shape>
                                    <o:OLEObject Type="Embed" ProgID="Equation.DSMT4" ShapeID="_x0000_i1031" DrawAspect="Content" ObjectID="_1612506515" r:id="rId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71414" y="2514600"/>
                              <a:ext cx="338941" cy="288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F4092" w:rsidRPr="00B85D07" w:rsidRDefault="003F4092" w:rsidP="003F4092">
                                <w:pPr>
                                  <w:ind w:right="-120"/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 xml:space="preserve">P </w:t>
                                </w:r>
                                <w:r>
                                  <w:rPr>
                                    <w:sz w:val="28"/>
                                    <w:szCs w:val="28"/>
                                    <w:vertAlign w:val="superscript"/>
                                    <w:lang w:val="en-US"/>
                                  </w:rPr>
                                  <w:t>/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Text Box 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71550" y="1828800"/>
                              <a:ext cx="374015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F4092" w:rsidRPr="00B85D07" w:rsidRDefault="003F4092" w:rsidP="003F4092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 w:rsidRPr="00DD1226">
                                  <w:rPr>
                                    <w:position w:val="-6"/>
                                    <w:sz w:val="28"/>
                                    <w:szCs w:val="28"/>
                                    <w:lang w:val="en-US"/>
                                  </w:rPr>
                                  <w:object w:dxaOrig="260" w:dyaOrig="240">
                                    <v:shape id="_x0000_i1032" type="#_x0000_t75" style="width:15pt;height:14.25pt" o:ole="">
                                      <v:imagedata r:id="rId9" o:title=""/>
                                    </v:shape>
                                    <o:OLEObject Type="Embed" ProgID="Equation.DSMT4" ShapeID="_x0000_i1032" DrawAspect="Content" ObjectID="_1612506516" r:id="rId1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Freeform 64"/>
                          <wps:cNvSpPr>
                            <a:spLocks/>
                          </wps:cNvSpPr>
                          <wps:spPr bwMode="auto">
                            <a:xfrm>
                              <a:off x="1257664" y="685800"/>
                              <a:ext cx="394706" cy="271780"/>
                            </a:xfrm>
                            <a:custGeom>
                              <a:avLst/>
                              <a:gdLst>
                                <a:gd name="T0" fmla="*/ 417 w 612"/>
                                <a:gd name="T1" fmla="*/ 33 h 428"/>
                                <a:gd name="T2" fmla="*/ 537 w 612"/>
                                <a:gd name="T3" fmla="*/ 17 h 428"/>
                                <a:gd name="T4" fmla="*/ 522 w 612"/>
                                <a:gd name="T5" fmla="*/ 17 h 428"/>
                                <a:gd name="T6" fmla="*/ 537 w 612"/>
                                <a:gd name="T7" fmla="*/ 62 h 428"/>
                                <a:gd name="T8" fmla="*/ 72 w 612"/>
                                <a:gd name="T9" fmla="*/ 393 h 428"/>
                                <a:gd name="T10" fmla="*/ 102 w 612"/>
                                <a:gd name="T11" fmla="*/ 273 h 428"/>
                                <a:gd name="T12" fmla="*/ 207 w 612"/>
                                <a:gd name="T13" fmla="*/ 152 h 42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12" h="428">
                                  <a:moveTo>
                                    <a:pt x="417" y="33"/>
                                  </a:moveTo>
                                  <a:cubicBezTo>
                                    <a:pt x="437" y="30"/>
                                    <a:pt x="520" y="20"/>
                                    <a:pt x="537" y="17"/>
                                  </a:cubicBezTo>
                                  <a:cubicBezTo>
                                    <a:pt x="554" y="14"/>
                                    <a:pt x="522" y="10"/>
                                    <a:pt x="522" y="17"/>
                                  </a:cubicBezTo>
                                  <a:cubicBezTo>
                                    <a:pt x="522" y="24"/>
                                    <a:pt x="612" y="0"/>
                                    <a:pt x="537" y="62"/>
                                  </a:cubicBezTo>
                                  <a:cubicBezTo>
                                    <a:pt x="462" y="124"/>
                                    <a:pt x="144" y="358"/>
                                    <a:pt x="72" y="393"/>
                                  </a:cubicBezTo>
                                  <a:cubicBezTo>
                                    <a:pt x="0" y="428"/>
                                    <a:pt x="79" y="313"/>
                                    <a:pt x="102" y="273"/>
                                  </a:cubicBezTo>
                                  <a:cubicBezTo>
                                    <a:pt x="125" y="233"/>
                                    <a:pt x="185" y="177"/>
                                    <a:pt x="207" y="152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 type="stealth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000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Freeform 65"/>
                          <wps:cNvSpPr>
                            <a:spLocks/>
                          </wps:cNvSpPr>
                          <wps:spPr bwMode="auto">
                            <a:xfrm>
                              <a:off x="2090105" y="835660"/>
                              <a:ext cx="552413" cy="676487"/>
                            </a:xfrm>
                            <a:custGeom>
                              <a:avLst/>
                              <a:gdLst>
                                <a:gd name="T0" fmla="*/ 855 w 855"/>
                                <a:gd name="T1" fmla="*/ 1065 h 1065"/>
                                <a:gd name="T2" fmla="*/ 585 w 855"/>
                                <a:gd name="T3" fmla="*/ 660 h 1065"/>
                                <a:gd name="T4" fmla="*/ 0 w 855"/>
                                <a:gd name="T5" fmla="*/ 0 h 10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855" h="1065">
                                  <a:moveTo>
                                    <a:pt x="855" y="1065"/>
                                  </a:moveTo>
                                  <a:cubicBezTo>
                                    <a:pt x="810" y="997"/>
                                    <a:pt x="728" y="837"/>
                                    <a:pt x="585" y="660"/>
                                  </a:cubicBezTo>
                                  <a:cubicBezTo>
                                    <a:pt x="442" y="483"/>
                                    <a:pt x="122" y="137"/>
                                    <a:pt x="0" y="0"/>
                                  </a:cubicBezTo>
                                </a:path>
                              </a:pathLst>
                            </a:custGeom>
                            <a:noFill/>
                            <a:ln w="25400" cap="flat" cmpd="sng">
                              <a:solidFill>
                                <a:srgbClr val="00FF00"/>
                              </a:solidFill>
                              <a:prstDash val="solid"/>
                              <a:round/>
                              <a:headEnd type="none" w="med" len="med"/>
                              <a:tailEnd type="stealth" w="lg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63642" y="1368213"/>
                              <a:ext cx="348525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F4092" w:rsidRPr="000711FD" w:rsidRDefault="003F4092" w:rsidP="003F4092">
                                <w:pPr>
                                  <w:ind w:right="-285"/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 xml:space="preserve">M </w:t>
                                </w:r>
                                <w:r>
                                  <w:rPr>
                                    <w:sz w:val="28"/>
                                    <w:szCs w:val="28"/>
                                    <w:vertAlign w:val="superscript"/>
                                    <w:lang w:val="en-US"/>
                                  </w:rPr>
                                  <w:t>/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28629" y="1485900"/>
                              <a:ext cx="229156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F4092" w:rsidRPr="000711FD" w:rsidRDefault="003F4092" w:rsidP="003F4092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Text Box 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28629" y="457200"/>
                              <a:ext cx="348525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F4092" w:rsidRPr="00B85D07" w:rsidRDefault="003F4092" w:rsidP="003F4092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AutoShape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57528" y="800100"/>
                              <a:ext cx="50537" cy="53340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Freeform 70"/>
                          <wps:cNvSpPr>
                            <a:spLocks/>
                          </wps:cNvSpPr>
                          <wps:spPr bwMode="auto">
                            <a:xfrm>
                              <a:off x="2061814" y="1530773"/>
                              <a:ext cx="561127" cy="429260"/>
                            </a:xfrm>
                            <a:custGeom>
                              <a:avLst/>
                              <a:gdLst>
                                <a:gd name="T0" fmla="*/ 0 w 869"/>
                                <a:gd name="T1" fmla="*/ 675 h 675"/>
                                <a:gd name="T2" fmla="*/ 570 w 869"/>
                                <a:gd name="T3" fmla="*/ 240 h 675"/>
                                <a:gd name="T4" fmla="*/ 869 w 869"/>
                                <a:gd name="T5" fmla="*/ 0 h 6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869" h="675">
                                  <a:moveTo>
                                    <a:pt x="0" y="675"/>
                                  </a:moveTo>
                                  <a:cubicBezTo>
                                    <a:pt x="95" y="605"/>
                                    <a:pt x="425" y="352"/>
                                    <a:pt x="570" y="240"/>
                                  </a:cubicBezTo>
                                  <a:cubicBezTo>
                                    <a:pt x="715" y="128"/>
                                    <a:pt x="807" y="50"/>
                                    <a:pt x="869" y="0"/>
                                  </a:cubicBezTo>
                                </a:path>
                              </a:pathLst>
                            </a:custGeom>
                            <a:noFill/>
                            <a:ln w="25400" cap="flat" cmpd="sng">
                              <a:solidFill>
                                <a:srgbClr val="0000FF"/>
                              </a:solidFill>
                              <a:prstDash val="solid"/>
                              <a:round/>
                              <a:headEnd/>
                              <a:tailEnd type="stealth" w="lg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000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Line 71"/>
                          <wps:cNvCnPr/>
                          <wps:spPr bwMode="auto">
                            <a:xfrm flipH="1">
                              <a:off x="2057530" y="1600200"/>
                              <a:ext cx="114021" cy="342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72"/>
                          <wps:cNvCnPr/>
                          <wps:spPr bwMode="auto">
                            <a:xfrm flipH="1" flipV="1">
                              <a:off x="2057530" y="800100"/>
                              <a:ext cx="114021" cy="8001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" name="Freeform 73"/>
                          <wps:cNvSpPr>
                            <a:spLocks/>
                          </wps:cNvSpPr>
                          <wps:spPr bwMode="auto">
                            <a:xfrm>
                              <a:off x="2171550" y="1521460"/>
                              <a:ext cx="479223" cy="78740"/>
                            </a:xfrm>
                            <a:custGeom>
                              <a:avLst/>
                              <a:gdLst>
                                <a:gd name="T0" fmla="*/ 0 w 742"/>
                                <a:gd name="T1" fmla="*/ 124 h 124"/>
                                <a:gd name="T2" fmla="*/ 742 w 742"/>
                                <a:gd name="T3" fmla="*/ 0 h 1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2" h="124">
                                  <a:moveTo>
                                    <a:pt x="0" y="124"/>
                                  </a:moveTo>
                                  <a:lnTo>
                                    <a:pt x="742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Text Box 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86428" y="800100"/>
                              <a:ext cx="40259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F4092" w:rsidRPr="004158EF" w:rsidRDefault="003F4092" w:rsidP="003F4092">
                                <w:pPr>
                                  <w:rPr>
                                    <w:lang w:val="en-US"/>
                                  </w:rPr>
                                </w:pPr>
                                <w:r w:rsidRPr="00DD1226">
                                  <w:rPr>
                                    <w:position w:val="-6"/>
                                    <w:lang w:val="en-US"/>
                                  </w:rPr>
                                  <w:object w:dxaOrig="240" w:dyaOrig="300">
                                    <v:shape id="_x0000_i1033" type="#_x0000_t75" style="width:17.25pt;height:20.25pt" o:ole="">
                                      <v:imagedata r:id="rId11" o:title=""/>
                                    </v:shape>
                                    <o:OLEObject Type="Embed" ProgID="Equation.DSMT4" ShapeID="_x0000_i1033" DrawAspect="Content" ObjectID="_1612506517" r:id="rId1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Text Box 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3507" y="0"/>
                              <a:ext cx="340350" cy="2861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3F4092" w:rsidRPr="004158EF" w:rsidRDefault="003F4092" w:rsidP="003F4092">
                                <w:pP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28"/>
                                    <w:szCs w:val="28"/>
                                    <w:lang w:val="en-US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37" o:spid="_x0000_s1026" editas="canvas" style="width:5in;height:252pt;mso-position-horizontal-relative:char;mso-position-vertical-relative:line" coordsize="45720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">
                <v:shape id="_x0000_s1027" type="#_x0000_t75" style="position:absolute;width:45720;height:32004;visibility:visible;mso-wrap-style:square">
                  <v:fill o:detectmouseclick="t"/>
                  <v:path o:connecttype="none"/>
                </v:shape>
                <v:group id="Группа 43" o:spid="_x0000_s1028" style="position:absolute;left:6112;width:30497;height:32004" coordorigin="6112" coordsize="30497,320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<v:oval id="Oval 40" o:spid="_x0000_s1029" style="position:absolute;left:9147;top:3429;width:25590;height:252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DvhcEA&#10;AADaAAAADwAAAGRycy9kb3ducmV2LnhtbESPQYvCMBCF78L+hzAL3jTVg2jXKCIKXmRRi3gcmtmk&#10;2ExKE2399xthYU/D8N68781y3btaPKkNlWcFk3EGgrj0umKjoLjsR3MQISJrrD2TghcFWK8+BkvM&#10;te/4RM9zNCKFcMhRgY2xyaUMpSWHYewb4qT9+NZhTGtrpG6xS+GultMsm0mHFSeCxYa2lsr7+eES&#10;ZDedHA/99+t2LQuy2840C9MpNfzsN18gIvXx3/x3fdCpPrxfeU+5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kA74XBAAAA2gAAAA8AAAAAAAAAAAAAAAAAmAIAAGRycy9kb3du&#10;cmV2LnhtbFBLBQYAAAAABAAEAPUAAACGAwAAAAA=&#10;" strokeweight="1.25pt"/>
                  <v:oval id="Oval 41" o:spid="_x0000_s1030" style="position:absolute;left:9106;top:13593;width:25556;height:4572;rotation:-240299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Ra88QA&#10;AADaAAAADwAAAGRycy9kb3ducmV2LnhtbESPT2sCMRTE74LfIbxCL6JZhUpdN4ooQm+lqwjeHpu3&#10;f+jmZU2iu+2nbwqFHoeZ+Q2TbQfTigc531hWMJ8lIIgLqxuuFJxPx+krCB+QNbaWScEXedhuxqMM&#10;U217/qBHHioRIexTVFCH0KVS+qImg35mO+LoldYZDFG6SmqHfYSbVi6SZCkNNhwXauxoX1Pxmd+N&#10;glPuu3I16fvv9+vhPLmtHL5cnFLPT8NuDSLQEP7Df+03rWABv1fiDZC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EWvPEAAAA2gAAAA8AAAAAAAAAAAAAAAAAmAIAAGRycy9k&#10;b3ducmV2LnhtbFBLBQYAAAAABAAEAPUAAACJAwAAAAA=&#10;" strokeweight="1pt">
                    <v:stroke dashstyle="dash"/>
                  </v:oval>
                  <v:line id="Line 42" o:spid="_x0000_s1031" style="position:absolute;visibility:visible;mso-wrap-style:square" from="21715,3429" to="21715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UA7MEAAADaAAAADwAAAGRycy9kb3ducmV2LnhtbESP0YrCMBRE34X9h3AF3zRVoUjXKCIr&#10;LCyI1n7A3eZuWza5KU209e+NIPg4zMwZZr0drBE36nzjWMF8loAgLp1uuFJQXA7TFQgfkDUax6Tg&#10;Th62m4/RGjPtej7TLQ+ViBD2GSqoQ2gzKX1Zk0U/cy1x9P5cZzFE2VVSd9hHuDVykSSptNhwXKix&#10;pX1N5X9+tQr6U34Yjj9O28Lt08ak89/ll1FqMh52nyACDeEdfrW/tYIlPK/EGyA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JQDswQAAANoAAAAPAAAAAAAAAAAAAAAA&#10;AKECAABkcnMvZG93bnJldi54bWxQSwUGAAAAAAQABAD5AAAAjwMAAAAA&#10;" strokeweight="1.25pt"/>
                  <v:shape id="Freeform 43" o:spid="_x0000_s1032" style="position:absolute;left:13639;top:6460;width:16459;height:19143;visibility:visible;mso-wrap-style:square;v-text-anchor:top" coordsize="2550,30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6tNMAA&#10;AADaAAAADwAAAGRycy9kb3ducmV2LnhtbESPzWrDMBCE74W8g9hAbrVcU0pwLIcmEMjVaQg5LtbW&#10;FrVWxlL88/ZVoNDjMDPfMMV+tp0YafDGsYK3JAVBXDttuFFw/Tq9bkH4gKyxc0wKFvKwL1cvBeba&#10;TVzReAmNiBD2OSpoQ+hzKX3dkkWfuJ44et9usBiiHBqpB5wi3HYyS9MPadFwXGixp2NL9c/lYRW4&#10;+xQWYzHbyvHmssOtMv31oNRmPX/uQASaw3/4r33WCt7heSXeAFn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+6tNMAAAADaAAAADwAAAAAAAAAAAAAAAACYAgAAZHJzL2Rvd25y&#10;ZXYueG1sUEsFBgAAAAAEAAQA9QAAAIUDAAAAAA==&#10;" path="m,l2550,3015e" filled="f" strokeweight="1pt">
                    <v:stroke dashstyle="dash"/>
                    <v:path arrowok="t" o:connecttype="custom" o:connectlocs="0,0;1645913,1914313" o:connectangles="0,0"/>
                  </v:shape>
                  <v:shape id="Freeform 44" o:spid="_x0000_s1033" style="position:absolute;left:16005;top:13605;width:5246;height:4200;visibility:visible;mso-wrap-style:square;v-text-anchor:top" coordsize="813,6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FE3sIA&#10;AADaAAAADwAAAGRycy9kb3ducmV2LnhtbESPQWsCMRSE70L/Q3iF3jRbocWuZhcrKF4KakWvj80z&#10;WXbzsmyibv99IxR6HGbmG2ZRDq4VN+pD7VnB6yQDQVx5XbNRcPxej2cgQkTW2HomBT8UoCyeRgvM&#10;tb/znm6HaESCcMhRgY2xy6UMlSWHYeI74uRdfO8wJtkbqXu8J7hr5TTL3qXDmtOCxY5WlqrmcHUK&#10;svqzaddf5w+zOzUrY2nqtrhR6uV5WM5BRBrif/ivvdUK3uBxJd0AWf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gUTewgAAANoAAAAPAAAAAAAAAAAAAAAAAJgCAABkcnMvZG93&#10;bnJldi54bWxQSwUGAAAAAAQABAD1AAAAhwMAAAAA&#10;" path="m,662c73,602,303,411,438,301,573,191,735,63,813,e" filled="f" strokeweight="1pt">
                    <v:stroke dashstyle="dash"/>
                    <v:path arrowok="t" o:connecttype="custom" o:connectlocs="0,419947;282589,190943;524532,0" o:connectangles="0,0,0"/>
                  </v:shape>
                  <v:shape id="Freeform 45" o:spid="_x0000_s1034" style="position:absolute;left:13759;top:6172;width:16747;height:19397;visibility:visible;mso-wrap-style:square;v-text-anchor:top" coordsize="2595,30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1bysQA&#10;AADaAAAADwAAAGRycy9kb3ducmV2LnhtbESPzWrCQBSF90LfYbiFboJO7EI0zRhKpdSV0bRSurtk&#10;bpOQzJ2QGTW+facguDycn4+TZqPpxJkG11hWMJ/FIIhLqxuuFHx9vk+XIJxH1thZJgVXcpCtHyYp&#10;Jtpe+EDnwlcijLBLUEHtfZ9I6cqaDLqZ7YmD92sHgz7IoZJ6wEsYN518juOFNNhwINTY01tNZVuc&#10;TICU+9WHPnS53/B33ka7HzxGvVJPj+PrCwhPo7+Hb+2tVrCA/yvhBs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NW8rEAAAA2gAAAA8AAAAAAAAAAAAAAAAAmAIAAGRycy9k&#10;b3ducmV2LnhtbFBLBQYAAAAABAAEAPUAAACJAwAAAAA=&#10;" path="m2550,3055v2,-72,45,-275,15,-435c2535,2460,2503,2352,2370,2095,2237,1838,1996,1384,1769,1079,1542,774,1225,438,1005,265,785,92,618,80,450,40,282,,94,28,,25e" filled="f" strokeweight="1pt">
                    <v:path arrowok="t" o:connecttype="custom" o:connectlocs="1645626,1939713;1655306,1663518;1529464,1330180;1141612,685090;648570,168257;290405,25397;0,15873" o:connectangles="0,0,0,0,0,0,0"/>
                  </v:shape>
                  <v:line id="Line 46" o:spid="_x0000_s1035" style="position:absolute;visibility:visible;mso-wrap-style:square" from="21715,3429" to="21715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ilZMMAAADaAAAADwAAAGRycy9kb3ducmV2LnhtbESPzWrDMBCE74W+g9hCbs06DTTFjRJC&#10;oCXQQ/NTel6srWVqrVxJcZy3rwKBHIeZ+YaZLwfXqp5DbLxomIwLUCyVN43UGr4Ob48voGIiMdR6&#10;YQ1njrBc3N/NqTT+JDvu96lWGSKxJA02pa5EjJVlR3HsO5bs/fjgKGUZajSBThnuWnwqimd01Ehe&#10;sNTx2nL1uz86DdPJB06PYf2O50+Dvf1bhW+31Xr0MKxeQSUe0i18bW+MhhlcruQbgI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84pWTDAAAA2gAAAA8AAAAAAAAAAAAA&#10;AAAAoQIAAGRycy9kb3ducmV2LnhtbFBLBQYAAAAABAAEAPkAAACRAwAAAAA=&#10;" strokeweight="1.25pt">
                    <v:stroke startarrow="oval"/>
                  </v:line>
                  <v:line id="Line 47" o:spid="_x0000_s1036" style="position:absolute;visibility:visible;mso-wrap-style:square" from="21715,18288" to="21715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0+w78AAADaAAAADwAAAGRycy9kb3ducmV2LnhtbERPPWvDMBDdC/0P4grdGrkZQnGimOCm&#10;4MVD0mY/rIstYp2MdXHc/PpqCHR8vO9NMfteTTRGF9jA+yIDRdwE67g18PP99fYBKgqyxT4wGfil&#10;CMX2+WmDuQ03PtB0lFalEI45GuhEhlzr2HTkMS7CQJy4cxg9SoJjq+2ItxTue73MspX26Dg1dDhQ&#10;2VFzOV69gdO+D4NvP5uLVHdZ1qWrz5Mz5vVl3q1BCc3yL364K2sgbU1X0g3Q2z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l0+w78AAADaAAAADwAAAAAAAAAAAAAAAACh&#10;AgAAZHJzL2Rvd25yZXYueG1sUEsFBgAAAAAEAAQA+QAAAI0DAAAAAA==&#10;" strokeweight="1.25pt">
                    <v:stroke endarrow="oval"/>
                  </v:line>
                  <v:shape id="Freeform 48" o:spid="_x0000_s1037" style="position:absolute;left:13545;top:6366;width:8304;height:9636;visibility:visible;mso-wrap-style:square;v-text-anchor:top" coordsize="1287,15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hsf8MA&#10;AADaAAAADwAAAGRycy9kb3ducmV2LnhtbESPT2vCQBTE7wW/w/KE3urGClKjm6BFwUMv9d/5mX1m&#10;o9m3IbvGtJ++Wyj0OMzMb5hF3ttadNT6yrGC8SgBQVw4XXGp4LDfvLyB8AFZY+2YFHyRhzwbPC0w&#10;1e7Bn9TtQikihH2KCkwITSqlLwxZ9CPXEEfv4lqLIcq2lLrFR4TbWr4myVRarDguGGzo3VBx292t&#10;gsn36dxsj7Q626np/HqJH9cSlXoe9ss5iEB9+A//tbdawQx+r8QbIL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Zhsf8MAAADaAAAADwAAAAAAAAAAAAAAAACYAgAAZHJzL2Rv&#10;d25yZXYueG1sUEsFBgAAAAAEAAQA9QAAAIgDAAAAAA==&#10;" path="m,l1287,1518e" filled="f" strokeweight="1.25pt">
                    <v:stroke startarrow="oval"/>
                    <v:path arrowok="t" o:connecttype="custom" o:connectlocs="0,0;830362,963507" o:connectangles="0,0"/>
                  </v:shape>
                  <v:shape id="Freeform 49" o:spid="_x0000_s1038" style="position:absolute;left:23164;top:17796;width:6875;height:7807;visibility:visible;mso-wrap-style:square;v-text-anchor:top" coordsize="1065,12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CgLsMA&#10;AADbAAAADwAAAGRycy9kb3ducmV2LnhtbESPQWsCMRCF74X+hzCFXopm9VBkaxSVFuyhFLXex824&#10;WdxMliS623/fORS8zfDevPfNfDn4Vt0opiawgcm4AEVcBdtwbeDn8DGagUoZ2WIbmAz8UoLl4vFh&#10;jqUNPe/ots+1khBOJRpwOXel1qly5DGNQ0cs2jlEj1nWWGsbsZdw3+ppUbxqjw1Lg8OONo6qy/7q&#10;DWB3/NryOnx+u8jtrH+ZvG9OR2Oen4bVG6hMQ76b/6+3VvCFXn6RAfTi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UCgLsMAAADbAAAADwAAAAAAAAAAAAAAAACYAgAAZHJzL2Rv&#10;d25yZXYueG1sUEsFBgAAAAAEAAQA9QAAAIgDAAAAAA==&#10;" path="m,l1065,1229e" filled="f" strokeweight="1.25pt">
                    <v:stroke endarrow="oval"/>
                    <v:path arrowok="t" o:connecttype="custom" o:connectlocs="0,0;687468,780627" o:connectangles="0,0"/>
                  </v:shape>
                  <v:shape id="Freeform 50" o:spid="_x0000_s1039" style="position:absolute;left:11547;top:8458;width:20842;height:15451;visibility:visible;mso-wrap-style:square;v-text-anchor:top" coordsize="3230,24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7nWb8A&#10;AADbAAAADwAAAGRycy9kb3ducmV2LnhtbERPS4vCMBC+C/6HMII3TX0tUo2yLOyyeFN78Dg0s0mx&#10;mdQmavffG0HwNh/fc9bbztXiRm2oPCuYjDMQxKXXFRsFxfF7tAQRIrLG2jMp+KcA202/t8Zc+zvv&#10;6XaIRqQQDjkqsDE2uZShtOQwjH1DnLg/3zqMCbZG6hbvKdzVcpplH9JhxanBYkNflsrz4eoUXIpL&#10;aWcm0/vT8mTm3c+iCLuFUsNB97kCEamLb/HL/avT/Ak8f0kHyM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TDudZvwAAANsAAAAPAAAAAAAAAAAAAAAAAJgCAABkcnMvZG93bnJl&#10;di54bWxQSwUGAAAAAAQABAD1AAAAhAMAAAAA&#10;" path="m3195,v-35,75,35,190,-195,435c2770,680,2227,1164,1815,1472,1404,1779,829,2129,526,2281,223,2433,110,2363,,2385e" filled="f" strokeweight="1.25pt">
                    <v:path arrowok="t" o:connecttype="custom" o:connectlocs="2061600,0;1935775,276263;1171144,934848;339406,1448634;0,1514683" o:connectangles="0,0,0,0,0"/>
                  </v:shape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AutoShape 51" o:spid="_x0000_s1040" type="#_x0000_t120" style="position:absolute;left:34197;top:15841;width:549;height: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pKTMEA&#10;AADbAAAADwAAAGRycy9kb3ducmV2LnhtbERPS4vCMBC+L/gfwgheFk3bxVWqUVQQvLjg8zw2Y1ts&#10;JqWJ2v33ZkHY23x8z5nOW1OJBzWutKwgHkQgiDOrS84VHA/r/hiE88gaK8uk4JcczGedjymm2j55&#10;R4+9z0UIYZeigsL7OpXSZQUZdANbEwfuahuDPsAml7rBZwg3lUyi6FsaLDk0FFjTqqDstr8bBZ/x&#10;2uD2Z7U7fsWHU3Jdjoa380WpXrddTEB4av2/+O3e6DA/gb9fwgFy9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2aSkzBAAAA2wAAAA8AAAAAAAAAAAAAAAAAmAIAAGRycy9kb3du&#10;cmV2LnhtbFBLBQYAAAAABAAEAPUAAACGAwAAAAA=&#10;" fillcolor="black"/>
                  <v:shape id="AutoShape 52" o:spid="_x0000_s1041" type="#_x0000_t120" style="position:absolute;left:8813;top:15841;width:522;height: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bv18IA&#10;AADbAAAADwAAAGRycy9kb3ducmV2LnhtbERPS4vCMBC+C/6HMIIX0bTK7krXKLuC4EXB+jjPNmNb&#10;bCaliVr/vREWvM3H95zZojWVuFHjSssK4lEEgjizuuRcwWG/Gk5BOI+ssbJMCh7kYDHvdmaYaHvn&#10;Hd1Sn4sQwi5BBYX3dSKlywoy6Ea2Jg7c2TYGfYBNLnWD9xBuKjmOok9psOTQUGBNy4KyS3o1Cgbx&#10;yuBmu9wdJvH+OD7/fn1cTn9K9XvtzzcIT61/i//dax3mT+D1Szh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1u/XwgAAANsAAAAPAAAAAAAAAAAAAAAAAJgCAABkcnMvZG93&#10;bnJldi54bWxQSwUGAAAAAAQABAD1AAAAhwMAAAAA&#10;" fillcolor="black"/>
                  <v:shape id="AutoShape 53" o:spid="_x0000_s1042" type="#_x0000_t120" style="position:absolute;left:20575;top:19431;width:505;height: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93o8IA&#10;AADbAAAADwAAAGRycy9kb3ducmV2LnhtbERPS4vCMBC+C/6HMIIXWdP6WJeuUXYFwYuCrz3PNmNb&#10;bCaliVr/vREEb/PxPWc6b0wprlS7wrKCuB+BIE6tLjhTcNgvP75AOI+ssbRMCu7kYD5rt6aYaHvj&#10;LV13PhMhhF2CCnLvq0RKl+Zk0PVtRRy4k60N+gDrTOoabyHclHIQRZ/SYMGhIceKFjml593FKOjF&#10;S4PrzWJ7GMb74+D0Oxmf//6V6naan28Qnhr/Fr/cKx3mj+D5SzhAz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P3ejwgAAANsAAAAPAAAAAAAAAAAAAAAAAJgCAABkcnMvZG93&#10;bnJldi54bWxQSwUGAAAAAAQABAD1AAAAhwMAAAAA&#10;" fillcolor="black"/>
                  <v:shape id="AutoShape 54" o:spid="_x0000_s1043" type="#_x0000_t120" style="position:absolute;left:29714;top:25146;width:540;height:5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PSOMIA&#10;AADbAAAADwAAAGRycy9kb3ducmV2LnhtbERPS4vCMBC+C/6HMIIX0bSKu9I1yq4geFnB+jjPNmNb&#10;bCaliVr/vVkQvM3H95z5sjWVuFHjSssK4lEEgjizuuRcwWG/Hs5AOI+ssbJMCh7kYLnoduaYaHvn&#10;Hd1Sn4sQwi5BBYX3dSKlywoy6Ea2Jg7c2TYGfYBNLnWD9xBuKjmOog9psOTQUGBNq4KyS3o1Cgbx&#10;2uDvdrU7TOL9cXz++ZxeTn9K9Xvt9xcIT61/i1/ujQ7zp/D/SzhAL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c9I4wgAAANsAAAAPAAAAAAAAAAAAAAAAAJgCAABkcnMvZG93&#10;bnJldi54bWxQSwUGAAAAAAQABAD1AAAAhwMAAAAA&#10;" fillcolor="black"/>
                  <v:shape id="AutoShape 55" o:spid="_x0000_s1044" type="#_x0000_t120" style="position:absolute;left:11333;top:23215;width:549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FMT8IA&#10;AADbAAAADwAAAGRycy9kb3ducmV2LnhtbERPS4vCMBC+C/6HMIIX0bSKrnSNsisIXlawPs6zzdgW&#10;m0lpotZ/bxaEvc3H95zFqjWVuFPjSssK4lEEgjizuuRcwfGwGc5BOI+ssbJMCp7kYLXsdhaYaPvg&#10;Pd1Tn4sQwi5BBYX3dSKlywoy6Ea2Jg7cxTYGfYBNLnWDjxBuKjmOopk0WHJoKLCmdUHZNb0ZBYN4&#10;Y/Bnt94fJ/HhNL58f0yv51+l+r326xOEp9b/i9/urQ7zZ/D3SzhAL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oUxPwgAAANsAAAAPAAAAAAAAAAAAAAAAAJgCAABkcnMvZG93&#10;bnJldi54bWxQSwUGAAAAAAQABAD1AAAAhwMAAAAA&#10;" fillcolor="black"/>
                  <v:shape id="AutoShape 56" o:spid="_x0000_s1045" type="#_x0000_t120" style="position:absolute;left:31497;top:8094;width:54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3p1MMA&#10;AADbAAAADwAAAGRycy9kb3ducmV2LnhtbERPTWvCQBC9F/wPywheim5iqUp0FQ0EemlBk/Y8Zsck&#10;mJ0N2a2m/75bKHibx/uczW4wrbhR7xrLCuJZBIK4tLrhSkGRZ9MVCOeRNbaWScEPOdhtR08bTLS9&#10;85FuJ1+JEMIuQQW1910ipStrMuhmtiMO3MX2Bn2AfSV1j/cQblo5j6KFNNhwaKixo7Sm8nr6Ngqe&#10;48zg+0d6LF7i/HN+OSxfr19npSbjYb8G4WnwD/G/+02H+Uv4+yUc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3p1MMAAADbAAAADwAAAAAAAAAAAAAAAACYAgAAZHJzL2Rv&#10;d25yZXYueG1sUEsFBgAAAAAEAAQA9QAAAIgDAAAAAA==&#10;" fillcolor="black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7" o:spid="_x0000_s1046" type="#_x0000_t202" style="position:absolute;left:6112;top:14579;width:231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<v:textbox>
                      <w:txbxContent>
                        <w:p w:rsidR="003F4092" w:rsidRPr="004158EF" w:rsidRDefault="003F4092" w:rsidP="003F4092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58" o:spid="_x0000_s1047" type="#_x0000_t202" style="position:absolute;left:34292;top:14579;width:231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<v:textbox>
                      <w:txbxContent>
                        <w:p w:rsidR="003F4092" w:rsidRPr="004158EF" w:rsidRDefault="003F4092" w:rsidP="003F4092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59" o:spid="_x0000_s1048" type="#_x0000_t202" style="position:absolute;left:20155;top:28795;width:3485;height:32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<v:textbox>
                      <w:txbxContent>
                        <w:p w:rsidR="003F4092" w:rsidRPr="004158EF" w:rsidRDefault="003F4092" w:rsidP="003F4092">
                          <w:pPr>
                            <w:ind w:right="-120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 xml:space="preserve">Z </w:t>
                          </w:r>
                          <w:r>
                            <w:rPr>
                              <w:sz w:val="28"/>
                              <w:szCs w:val="28"/>
                              <w:vertAlign w:val="superscript"/>
                              <w:lang w:val="en-US"/>
                            </w:rPr>
                            <w:t>/</w:t>
                          </w:r>
                        </w:p>
                      </w:txbxContent>
                    </v:textbox>
                  </v:shape>
                  <v:shape id="Text Box 60" o:spid="_x0000_s1049" type="#_x0000_t202" style="position:absolute;left:11522;top:3429;width:3407;height:28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<v:textbox>
                      <w:txbxContent>
                        <w:p w:rsidR="003F4092" w:rsidRPr="004158EF" w:rsidRDefault="003F4092" w:rsidP="003F4092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61" o:spid="_x0000_s1050" type="#_x0000_t202" style="position:absolute;left:18286;top:20574;width:2814;height:29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<v:textbox>
                      <w:txbxContent>
                        <w:p w:rsidR="003F4092" w:rsidRPr="004158EF" w:rsidRDefault="003F4092" w:rsidP="003F4092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 w:rsidRPr="004658DF">
                            <w:rPr>
                              <w:position w:val="-10"/>
                              <w:sz w:val="28"/>
                              <w:szCs w:val="28"/>
                              <w:lang w:val="en-US"/>
                            </w:rPr>
                            <w:object w:dxaOrig="220" w:dyaOrig="279">
                              <v:shape id="_x0000_i1031" type="#_x0000_t75" style="width:15pt;height:18pt" o:ole="">
                                <v:imagedata r:id="rId13" o:title=""/>
                              </v:shape>
                              <o:OLEObject Type="Embed" ProgID="Equation.DSMT4" ShapeID="_x0000_i1031" DrawAspect="Content" ObjectID="_1611429629" r:id="rId14"/>
                            </w:object>
                          </w:r>
                        </w:p>
                      </w:txbxContent>
                    </v:textbox>
                  </v:shape>
                  <v:shape id="Text Box 62" o:spid="_x0000_s1051" type="#_x0000_t202" style="position:absolute;left:29714;top:25146;width:3389;height:28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<v:textbox>
                      <w:txbxContent>
                        <w:p w:rsidR="003F4092" w:rsidRPr="00B85D07" w:rsidRDefault="003F4092" w:rsidP="003F4092">
                          <w:pPr>
                            <w:ind w:right="-120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 xml:space="preserve">P </w:t>
                          </w:r>
                          <w:r>
                            <w:rPr>
                              <w:sz w:val="28"/>
                              <w:szCs w:val="28"/>
                              <w:vertAlign w:val="superscript"/>
                              <w:lang w:val="en-US"/>
                            </w:rPr>
                            <w:t>/</w:t>
                          </w:r>
                        </w:p>
                      </w:txbxContent>
                    </v:textbox>
                  </v:shape>
                  <v:shape id="Text Box 63" o:spid="_x0000_s1052" type="#_x0000_t202" style="position:absolute;left:21715;top:18288;width:3740;height:3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5A/scA&#10;AADbAAAADwAAAGRycy9kb3ducmV2LnhtbESPQWvCQBSE74X+h+UVepG6MUopqauIYhEUS9MeenzN&#10;viZps2/D7hqjv74rCD0OM/MNM533phEdOV9bVjAaJiCIC6trLhV8vK8fnkD4gKyxsUwKTuRhPru9&#10;mWKm7ZHfqMtDKSKEfYYKqhDaTEpfVGTQD21LHL1v6wyGKF0ptcNjhJtGpknyKA3WHBcqbGlZUfGb&#10;H4yC86vb2TTdvYy+Psd1F1aDn/12r9T9Xb94BhGoD//ha3ujFaQTuHyJP0DO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seQP7HAAAA2wAAAA8AAAAAAAAAAAAAAAAAmAIAAGRy&#10;cy9kb3ducmV2LnhtbFBLBQYAAAAABAAEAPUAAACMAwAAAAA=&#10;" filled="f" stroked="f">
                    <v:textbox>
                      <w:txbxContent>
                        <w:p w:rsidR="003F4092" w:rsidRPr="00B85D07" w:rsidRDefault="003F4092" w:rsidP="003F4092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 w:rsidRPr="00DD1226">
                            <w:rPr>
                              <w:position w:val="-6"/>
                              <w:sz w:val="28"/>
                              <w:szCs w:val="28"/>
                              <w:lang w:val="en-US"/>
                            </w:rPr>
                            <w:object w:dxaOrig="260" w:dyaOrig="240">
                              <v:shape id="_x0000_i1032" type="#_x0000_t75" style="width:15pt;height:14.25pt" o:ole="">
                                <v:imagedata r:id="rId15" o:title=""/>
                              </v:shape>
                              <o:OLEObject Type="Embed" ProgID="Equation.DSMT4" ShapeID="_x0000_i1032" DrawAspect="Content" ObjectID="_1611429630" r:id="rId16"/>
                            </w:object>
                          </w:r>
                        </w:p>
                      </w:txbxContent>
                    </v:textbox>
                  </v:shape>
                  <v:shape id="Freeform 64" o:spid="_x0000_s1053" style="position:absolute;left:12576;top:6858;width:3947;height:2717;visibility:visible;mso-wrap-style:square;v-text-anchor:top" coordsize="612,4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wFUMMA&#10;AADbAAAADwAAAGRycy9kb3ducmV2LnhtbESPzWrDMBCE74G8g9hAb7FctynFjWJMSGivjUN7Xayt&#10;bWqtjCX/NE8fFQI5DjPzDbPNZtOKkXrXWFbwGMUgiEurG64UnIvj+hWE88gaW8uk4I8cZLvlYoup&#10;thN/0njylQgQdikqqL3vUildWZNBF9mOOHg/tjfog+wrqXucAty0MonjF2mw4bBQY0f7msrf02AU&#10;HIqNm4tpuDzz+7ebng6Yj1+o1MNqzt9AeJr9PXxrf2gFyQb+v4QfIH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VwFUMMAAADbAAAADwAAAAAAAAAAAAAAAACYAgAAZHJzL2Rv&#10;d25yZXYueG1sUEsFBgAAAAAEAAQA9QAAAIgDAAAAAA==&#10;" path="m417,33c437,30,520,20,537,17v17,-3,-15,-7,-15,c522,24,612,,537,62,462,124,144,358,72,393,,428,79,313,102,273v23,-40,83,-96,105,-121e" filled="f" fillcolor="black" strokeweight="1pt">
                    <v:stroke endarrow="classic"/>
                    <v:path arrowok="t" o:connecttype="custom" o:connectlocs="268942,20955;346335,10795;336661,10795;346335,39370;46436,249555;65784,173355;133504,96520" o:connectangles="0,0,0,0,0,0,0"/>
                  </v:shape>
                  <v:shape id="Freeform 65" o:spid="_x0000_s1054" style="position:absolute;left:20901;top:8356;width:5524;height:6765;visibility:visible;mso-wrap-style:square;v-text-anchor:top" coordsize="855,10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waDsUA&#10;AADbAAAADwAAAGRycy9kb3ducmV2LnhtbESPQWvCQBSE7wX/w/KE3upGCaGmriJKS6EQMXrp7TX7&#10;mkSzb0N2m6T/visUPA4z8w2z2oymET11rrasYD6LQBAXVtdcKjifXp+eQTiPrLGxTAp+ycFmPXlY&#10;YartwEfqc1+KAGGXooLK+zaV0hUVGXQz2xIH79t2Bn2QXSl1h0OAm0YuoiiRBmsOCxW2tKuouOY/&#10;RsHX+a3+iI9xnvthT5/lMrs0h0ypx+m4fQHhafT38H/7XStYJHD7En6AX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XBoOxQAAANsAAAAPAAAAAAAAAAAAAAAAAJgCAABkcnMv&#10;ZG93bnJldi54bWxQSwUGAAAAAAQABAD1AAAAigMAAAAA&#10;" path="m855,1065c810,997,728,837,585,660,442,483,122,137,,e" filled="f" strokecolor="lime" strokeweight="2pt">
                    <v:stroke endarrow="classic" endarrowwidth="wide" endarrowlength="long"/>
                    <v:path arrowok="t" o:connecttype="custom" o:connectlocs="552413,676487;377967,419231;0,0" o:connectangles="0,0,0"/>
                  </v:shape>
                  <v:shape id="Text Box 66" o:spid="_x0000_s1055" type="#_x0000_t202" style="position:absolute;left:26636;top:13682;width:3485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<v:textbox>
                      <w:txbxContent>
                        <w:p w:rsidR="003F4092" w:rsidRPr="000711FD" w:rsidRDefault="003F4092" w:rsidP="003F4092">
                          <w:pPr>
                            <w:ind w:right="-285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 xml:space="preserve">M </w:t>
                          </w:r>
                          <w:r>
                            <w:rPr>
                              <w:sz w:val="28"/>
                              <w:szCs w:val="28"/>
                              <w:vertAlign w:val="superscript"/>
                              <w:lang w:val="en-US"/>
                            </w:rPr>
                            <w:t>/</w:t>
                          </w:r>
                        </w:p>
                      </w:txbxContent>
                    </v:textbox>
                  </v:shape>
                  <v:shape id="Text Box 67" o:spid="_x0000_s1056" type="#_x0000_t202" style="position:absolute;left:18286;top:14859;width:2291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<v:textbox>
                      <w:txbxContent>
                        <w:p w:rsidR="003F4092" w:rsidRPr="000711FD" w:rsidRDefault="003F4092" w:rsidP="003F4092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68" o:spid="_x0000_s1057" type="#_x0000_t202" style="position:absolute;left:18286;top:4572;width:3485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<v:textbox>
                      <w:txbxContent>
                        <w:p w:rsidR="003F4092" w:rsidRPr="00B85D07" w:rsidRDefault="003F4092" w:rsidP="003F4092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shape id="AutoShape 69" o:spid="_x0000_s1058" type="#_x0000_t120" style="position:absolute;left:20575;top:8001;width:505;height: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EtwMMA&#10;AADbAAAADwAAAGRycy9kb3ducmV2LnhtbERPyWrDMBC9F/oPYgK5lEa2Q9PiRAmNwdBLClna89Qa&#10;L8QaGUlN3L+vDoEcH29fbUbTiws531lWkM4SEMSV1R03Ck7H8vkNhA/IGnvLpOCPPGzWjw8rzLW9&#10;8p4uh9CIGMI+RwVtCEMupa9aMuhndiCOXG2dwRCha6R2eI3hppdZkiykwY5jQ4sDFS1V58OvUfCU&#10;lgZ3n8X+NE+PX1m9fX05f/8oNZ2M70sQgcZwF9/cH1rBPK6PX+IPkO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bEtwMMAAADbAAAADwAAAAAAAAAAAAAAAACYAgAAZHJzL2Rv&#10;d25yZXYueG1sUEsFBgAAAAAEAAQA9QAAAIgDAAAAAA==&#10;" fillcolor="black"/>
                  <v:shape id="Freeform 70" o:spid="_x0000_s1059" style="position:absolute;left:20618;top:15307;width:5611;height:4293;visibility:visible;mso-wrap-style:square;v-text-anchor:top" coordsize="869,6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M5GMMA&#10;AADbAAAADwAAAGRycy9kb3ducmV2LnhtbESPQWvCQBSE7wX/w/IEb3VjrSLRVaQolFKoRvH8zD6T&#10;YPZt2F1j+u+7BcHjMDPfMItVZ2rRkvOVZQWjYQKCOLe64kLB8bB9nYHwAVljbZkU/JKH1bL3ssBU&#10;2zvvqc1CISKEfYoKyhCaVEqfl2TQD21DHL2LdQZDlK6Q2uE9wk0t35JkKg1WHBdKbOijpPya3YyC&#10;7uebsxwn76fj7us8c+NNuz9clRr0u/UcRKAuPMOP9qdWMB7B/5f4A+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lM5GMMAAADbAAAADwAAAAAAAAAAAAAAAACYAgAAZHJzL2Rv&#10;d25yZXYueG1sUEsFBgAAAAAEAAQA9QAAAIgDAAAAAA==&#10;" path="m,675c95,605,425,352,570,240,715,128,807,50,869,e" filled="f" fillcolor="black" strokecolor="blue" strokeweight="2pt">
                    <v:stroke endarrow="classic" endarrowwidth="wide" endarrowlength="long"/>
                    <v:path arrowok="t" o:connecttype="custom" o:connectlocs="0,429260;368058,152626;561127,0" o:connectangles="0,0,0"/>
                  </v:shape>
                  <v:line id="Line 71" o:spid="_x0000_s1060" style="position:absolute;flip:x;visibility:visible;mso-wrap-style:square" from="20575,16002" to="21715,19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wUVMIAAADbAAAADwAAAGRycy9kb3ducmV2LnhtbESPQWvCQBSE70L/w/IKvemmKUpJXUWK&#10;liJeTJv7S/a5CWbfhuyq8d+7guBxmJlvmPlysK04U+8bxwreJwkI4srpho2C/7/N+BOED8gaW8ek&#10;4EoelouX0Rwz7S68p3MejIgQ9hkqqEPoMil9VZNFP3EdcfQOrrcYouyN1D1eIty2Mk2SmbTYcFyo&#10;saPvmqpjfrIKyvWqMNuyWNuUd/rHTPOSZa7U2+uw+gIRaAjP8KP9qxV8pHD/En+AXN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gwUVMIAAADbAAAADwAAAAAAAAAAAAAA&#10;AAChAgAAZHJzL2Rvd25yZXYueG1sUEsFBgAAAAAEAAQA+QAAAJADAAAAAA==&#10;">
                    <v:stroke dashstyle="dash"/>
                  </v:line>
                  <v:line id="Line 72" o:spid="_x0000_s1061" style="position:absolute;flip:x y;visibility:visible;mso-wrap-style:square" from="20575,8001" to="21715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VRLsYAAADbAAAADwAAAGRycy9kb3ducmV2LnhtbESP3WrCQBSE7wu+w3IEb0R322DR6CrS&#10;UvCnXkR9gEP2NEnNng3ZVdO37xaEXg4z8w2zWHW2FjdqfeVYw/NYgSDOnam40HA+fYymIHxANlg7&#10;Jg0/5GG17D0tMDXuzhndjqEQEcI+RQ1lCE0qpc9LsujHriGO3pdrLYYo20KaFu8Rbmv5otSrtFhx&#10;XCixobeS8svxajWobD/5nM6279vvepOp4X7nksNO60G/W89BBOrCf/jR3hgNSQJ/X+IPk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hFUS7GAAAA2wAAAA8AAAAAAAAA&#10;AAAAAAAAoQIAAGRycy9kb3ducmV2LnhtbFBLBQYAAAAABAAEAPkAAACUAwAAAAA=&#10;">
                    <v:stroke dashstyle="dash"/>
                  </v:line>
                  <v:shape id="Freeform 73" o:spid="_x0000_s1062" style="position:absolute;left:21715;top:15214;width:4792;height:788;visibility:visible;mso-wrap-style:square;v-text-anchor:top" coordsize="742,1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1uIsMA&#10;AADbAAAADwAAAGRycy9kb3ducmV2LnhtbESPQUvDQBSE74L/YXlCb3bXVILEbosIQk8tTQten3nP&#10;JJp9G7Jrmv57t1DocZiZb5jlenKdGnkIrRcLT3MDiqXy1Ept4Xj4eHwBFSIKYeeFLZw5wHp1f7fE&#10;gvxJ9jyWsVYJIqFAC02MfaF1qBp2GOa+Z0netx8cxiSHWtOApwR3nc6MybXDVtJCgz2/N1z9ln/O&#10;gvmJ+cKU2binzeeOxi/a5hlZO3uY3l5BRZ7iLXxtb8jC4hkuX9IP0K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f1uIsMAAADbAAAADwAAAAAAAAAAAAAAAACYAgAAZHJzL2Rv&#10;d25yZXYueG1sUEsFBgAAAAAEAAQA9QAAAIgDAAAAAA==&#10;" path="m,124l742,e" filled="f">
                    <v:stroke dashstyle="dash"/>
                    <v:path arrowok="t" o:connecttype="custom" o:connectlocs="0,78740;479223,0" o:connectangles="0,0"/>
                  </v:shape>
                  <v:shape id="Text Box 74" o:spid="_x0000_s1063" type="#_x0000_t202" style="position:absolute;left:22864;top:8001;width:4026;height:3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tzuMcA&#10;AADbAAAADwAAAGRycy9kb3ducmV2LnhtbESPT2vCQBTE74V+h+UJvRTdGGmR6CqlpVKoWPxz8PjM&#10;PpO02bdhd43RT+8WCj0OM/MbZjrvTC1acr6yrGA4SEAQ51ZXXCjYbd/7YxA+IGusLZOCC3mYz+7v&#10;pphpe+Y1tZtQiAhhn6GCMoQmk9LnJRn0A9sQR+9oncEQpSukdniOcFPLNEmepcGK40KJDb2WlP9s&#10;TkbB9cstbZouF8PDflS14e3xe/W5Uuqh171MQATqwn/4r/2hFYye4PdL/AFyd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GLc7jHAAAA2wAAAA8AAAAAAAAAAAAAAAAAmAIAAGRy&#10;cy9kb3ducmV2LnhtbFBLBQYAAAAABAAEAPUAAACMAwAAAAA=&#10;" filled="f" stroked="f">
                    <v:textbox>
                      <w:txbxContent>
                        <w:p w:rsidR="003F4092" w:rsidRPr="004158EF" w:rsidRDefault="003F4092" w:rsidP="003F4092">
                          <w:pPr>
                            <w:rPr>
                              <w:lang w:val="en-US"/>
                            </w:rPr>
                          </w:pPr>
                          <w:r w:rsidRPr="00DD1226">
                            <w:rPr>
                              <w:position w:val="-6"/>
                              <w:lang w:val="en-US"/>
                            </w:rPr>
                            <w:object w:dxaOrig="240" w:dyaOrig="300">
                              <v:shape id="_x0000_i1033" type="#_x0000_t75" style="width:17.25pt;height:20.25pt" o:ole="">
                                <v:imagedata r:id="rId17" o:title=""/>
                              </v:shape>
                              <o:OLEObject Type="Embed" ProgID="Equation.DSMT4" ShapeID="_x0000_i1033" DrawAspect="Content" ObjectID="_1611429631" r:id="rId18"/>
                            </w:object>
                          </w:r>
                        </w:p>
                      </w:txbxContent>
                    </v:textbox>
                  </v:shape>
                  <v:shape id="Text Box 75" o:spid="_x0000_s1064" type="#_x0000_t202" style="position:absolute;left:19435;width:3403;height:2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<v:textbox>
                      <w:txbxContent>
                        <w:p w:rsidR="003F4092" w:rsidRPr="004158EF" w:rsidRDefault="003F4092" w:rsidP="003F4092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 xml:space="preserve"> </w:t>
                          </w: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Z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3F4092" w:rsidRDefault="003F4092" w:rsidP="003F4092">
      <w:pPr>
        <w:spacing w:after="0" w:line="240" w:lineRule="auto"/>
        <w:ind w:firstLine="709"/>
        <w:jc w:val="both"/>
        <w:rPr>
          <w:sz w:val="28"/>
          <w:szCs w:val="28"/>
        </w:rPr>
      </w:pPr>
      <w:r w:rsidRPr="005F6CCF">
        <w:rPr>
          <w:position w:val="-10"/>
          <w:sz w:val="28"/>
          <w:szCs w:val="28"/>
        </w:rPr>
        <w:object w:dxaOrig="220" w:dyaOrig="279">
          <v:shape id="_x0000_i1025" type="#_x0000_t75" style="width:11.25pt;height:13.5pt" o:ole="">
            <v:imagedata r:id="rId19" o:title=""/>
          </v:shape>
          <o:OLEObject Type="Embed" ProgID="Equation.DSMT4" ShapeID="_x0000_i1025" DrawAspect="Content" ObjectID="_1612506509" r:id="rId20"/>
        </w:object>
      </w:r>
      <w:r>
        <w:rPr>
          <w:position w:val="-10"/>
          <w:sz w:val="28"/>
          <w:szCs w:val="28"/>
        </w:rPr>
        <w:t xml:space="preserve">- </w:t>
      </w:r>
      <w:r>
        <w:rPr>
          <w:sz w:val="28"/>
          <w:szCs w:val="28"/>
        </w:rPr>
        <w:t xml:space="preserve">точка весеннего равноденствия (точка пересечения эклиптики и небесного экватора) </w:t>
      </w:r>
    </w:p>
    <w:p w:rsidR="003F4092" w:rsidRDefault="003F4092" w:rsidP="003F4092">
      <w:pPr>
        <w:spacing w:after="0" w:line="360" w:lineRule="auto"/>
        <w:ind w:firstLine="709"/>
        <w:jc w:val="both"/>
        <w:rPr>
          <w:b/>
          <w:i/>
          <w:sz w:val="28"/>
          <w:szCs w:val="28"/>
        </w:rPr>
      </w:pPr>
      <w:r>
        <w:rPr>
          <w:sz w:val="28"/>
          <w:szCs w:val="28"/>
        </w:rPr>
        <w:t xml:space="preserve">Большой круг небесной сферы, проходящий через полюсы мира и наблюдаемое светило, называется </w:t>
      </w:r>
      <w:r>
        <w:rPr>
          <w:b/>
          <w:i/>
          <w:sz w:val="28"/>
          <w:szCs w:val="28"/>
        </w:rPr>
        <w:t>кругом склонения светила.</w:t>
      </w:r>
    </w:p>
    <w:p w:rsidR="003F4092" w:rsidRDefault="003F4092" w:rsidP="003F4092">
      <w:pPr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Склонение</w:t>
      </w:r>
      <w:proofErr w:type="gramStart"/>
      <w:r>
        <w:rPr>
          <w:i/>
          <w:sz w:val="28"/>
          <w:szCs w:val="28"/>
        </w:rPr>
        <w:t xml:space="preserve"> </w:t>
      </w:r>
      <w:r w:rsidRPr="005F6CCF">
        <w:rPr>
          <w:i/>
          <w:sz w:val="28"/>
          <w:szCs w:val="28"/>
        </w:rPr>
        <w:t>(</w:t>
      </w:r>
      <w:r w:rsidRPr="005F6CCF">
        <w:rPr>
          <w:i/>
          <w:position w:val="-6"/>
          <w:sz w:val="28"/>
          <w:szCs w:val="28"/>
        </w:rPr>
        <w:object w:dxaOrig="320" w:dyaOrig="360">
          <v:shape id="_x0000_i1026" type="#_x0000_t75" style="width:15.75pt;height:18pt" o:ole="">
            <v:imagedata r:id="rId21" o:title=""/>
          </v:shape>
          <o:OLEObject Type="Embed" ProgID="Equation.DSMT4" ShapeID="_x0000_i1026" DrawAspect="Content" ObjectID="_1612506510" r:id="rId22"/>
        </w:object>
      </w:r>
      <w:r w:rsidRPr="005F6CCF">
        <w:rPr>
          <w:i/>
          <w:sz w:val="28"/>
          <w:szCs w:val="28"/>
        </w:rPr>
        <w:t>) –</w:t>
      </w:r>
      <w:r>
        <w:rPr>
          <w:sz w:val="28"/>
          <w:szCs w:val="28"/>
        </w:rPr>
        <w:t xml:space="preserve"> </w:t>
      </w:r>
      <w:proofErr w:type="gramEnd"/>
      <w:r>
        <w:rPr>
          <w:sz w:val="28"/>
          <w:szCs w:val="28"/>
        </w:rPr>
        <w:t>дуга круга склонения от экватора до светила (</w:t>
      </w:r>
      <w:r w:rsidRPr="000711FD">
        <w:rPr>
          <w:position w:val="-6"/>
          <w:sz w:val="28"/>
          <w:szCs w:val="28"/>
        </w:rPr>
        <w:object w:dxaOrig="1060" w:dyaOrig="320">
          <v:shape id="_x0000_i1027" type="#_x0000_t75" style="width:53.25pt;height:15.75pt" o:ole="">
            <v:imagedata r:id="rId23" o:title=""/>
          </v:shape>
          <o:OLEObject Type="Embed" ProgID="Equation.DSMT4" ShapeID="_x0000_i1027" DrawAspect="Content" ObjectID="_1612506511" r:id="rId24"/>
        </w:object>
      </w:r>
      <w:r w:rsidRPr="000711FD">
        <w:rPr>
          <w:sz w:val="28"/>
          <w:szCs w:val="28"/>
        </w:rPr>
        <w:t>)</w:t>
      </w:r>
      <w:r>
        <w:rPr>
          <w:sz w:val="28"/>
          <w:szCs w:val="28"/>
        </w:rPr>
        <w:t>. Изменяется в пределах от – 9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 xml:space="preserve"> до +9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. Измеряется в градусах (минутах и секундах).</w:t>
      </w:r>
      <w:r w:rsidR="00E13C7A">
        <w:rPr>
          <w:sz w:val="28"/>
          <w:szCs w:val="28"/>
        </w:rPr>
        <w:t xml:space="preserve"> Аналог географической широты.</w:t>
      </w:r>
      <w:r>
        <w:rPr>
          <w:sz w:val="28"/>
          <w:szCs w:val="28"/>
        </w:rPr>
        <w:t xml:space="preserve"> </w:t>
      </w:r>
    </w:p>
    <w:p w:rsidR="003F4092" w:rsidRDefault="003F4092" w:rsidP="003F4092">
      <w:pPr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Прямое восхождение</w:t>
      </w:r>
      <w:r w:rsidRPr="005F6CCF">
        <w:rPr>
          <w:i/>
          <w:sz w:val="28"/>
          <w:szCs w:val="28"/>
        </w:rPr>
        <w:t xml:space="preserve"> (</w:t>
      </w:r>
      <w:r w:rsidRPr="005F6CCF">
        <w:rPr>
          <w:i/>
          <w:position w:val="-6"/>
          <w:sz w:val="28"/>
          <w:szCs w:val="28"/>
        </w:rPr>
        <w:object w:dxaOrig="360" w:dyaOrig="360">
          <v:shape id="_x0000_i1028" type="#_x0000_t75" style="width:18pt;height:18pt" o:ole="">
            <v:imagedata r:id="rId25" o:title=""/>
          </v:shape>
          <o:OLEObject Type="Embed" ProgID="Equation.DSMT4" ShapeID="_x0000_i1028" DrawAspect="Content" ObjectID="_1612506512" r:id="rId26"/>
        </w:object>
      </w:r>
      <w:r w:rsidRPr="005F6CCF">
        <w:rPr>
          <w:i/>
          <w:sz w:val="28"/>
          <w:szCs w:val="28"/>
        </w:rPr>
        <w:t>) –</w:t>
      </w:r>
      <w:r>
        <w:rPr>
          <w:sz w:val="28"/>
          <w:szCs w:val="28"/>
        </w:rPr>
        <w:t xml:space="preserve"> дуга небесного экватора от точки весеннего равноденствия </w:t>
      </w:r>
      <w:r w:rsidRPr="005F6CCF">
        <w:rPr>
          <w:position w:val="-10"/>
          <w:sz w:val="28"/>
          <w:szCs w:val="28"/>
        </w:rPr>
        <w:object w:dxaOrig="220" w:dyaOrig="279">
          <v:shape id="_x0000_i1029" type="#_x0000_t75" style="width:11.25pt;height:13.5pt" o:ole="">
            <v:imagedata r:id="rId19" o:title=""/>
          </v:shape>
          <o:OLEObject Type="Embed" ProgID="Equation.DSMT4" ShapeID="_x0000_i1029" DrawAspect="Content" ObjectID="_1612506513" r:id="rId27"/>
        </w:object>
      </w:r>
      <w:r>
        <w:rPr>
          <w:sz w:val="28"/>
          <w:szCs w:val="28"/>
        </w:rPr>
        <w:t xml:space="preserve"> до точки пересечения круга склонения с экватором, </w:t>
      </w:r>
      <w:proofErr w:type="gramStart"/>
      <w:r>
        <w:rPr>
          <w:sz w:val="28"/>
          <w:szCs w:val="28"/>
        </w:rPr>
        <w:t>против</w:t>
      </w:r>
      <w:proofErr w:type="gramEnd"/>
      <w:r>
        <w:rPr>
          <w:sz w:val="28"/>
          <w:szCs w:val="28"/>
        </w:rPr>
        <w:t xml:space="preserve"> часовой стрелке (т. е. от Юга к Востоку) (</w:t>
      </w:r>
      <w:r w:rsidRPr="00233306">
        <w:rPr>
          <w:position w:val="-10"/>
          <w:sz w:val="28"/>
          <w:szCs w:val="28"/>
        </w:rPr>
        <w:object w:dxaOrig="980" w:dyaOrig="360">
          <v:shape id="_x0000_i1030" type="#_x0000_t75" style="width:49.5pt;height:18pt" o:ole="">
            <v:imagedata r:id="rId28" o:title=""/>
          </v:shape>
          <o:OLEObject Type="Embed" ProgID="Equation.DSMT4" ShapeID="_x0000_i1030" DrawAspect="Content" ObjectID="_1612506514" r:id="rId29"/>
        </w:object>
      </w:r>
      <w:r>
        <w:rPr>
          <w:sz w:val="28"/>
          <w:szCs w:val="28"/>
        </w:rPr>
        <w:t>). Изменяется в пределах от 0</w:t>
      </w:r>
      <w:r>
        <w:rPr>
          <w:sz w:val="28"/>
          <w:szCs w:val="28"/>
          <w:vertAlign w:val="superscript"/>
          <w:lang w:val="en-US"/>
        </w:rPr>
        <w:t>h</w:t>
      </w:r>
      <w:r>
        <w:rPr>
          <w:sz w:val="28"/>
          <w:szCs w:val="28"/>
        </w:rPr>
        <w:t xml:space="preserve"> до </w:t>
      </w:r>
      <w:r w:rsidRPr="00233306">
        <w:rPr>
          <w:sz w:val="28"/>
          <w:szCs w:val="28"/>
        </w:rPr>
        <w:t>24</w:t>
      </w:r>
      <w:r>
        <w:rPr>
          <w:sz w:val="28"/>
          <w:szCs w:val="28"/>
          <w:vertAlign w:val="superscript"/>
          <w:lang w:val="en-US"/>
        </w:rPr>
        <w:t>h</w:t>
      </w:r>
      <w:r>
        <w:rPr>
          <w:sz w:val="28"/>
          <w:szCs w:val="28"/>
        </w:rPr>
        <w:t>. Измеряется в часах (минутах и секундах).</w:t>
      </w:r>
    </w:p>
    <w:p w:rsidR="00E13C7A" w:rsidRDefault="00E13C7A" w:rsidP="003F4092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налог географической долготы.</w:t>
      </w:r>
    </w:p>
    <w:p w:rsidR="00E13C7A" w:rsidRDefault="00E13C7A" w:rsidP="003F4092">
      <w:pPr>
        <w:ind w:firstLine="709"/>
        <w:jc w:val="both"/>
        <w:rPr>
          <w:color w:val="000000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414108D" wp14:editId="012C452D">
            <wp:extent cx="4228465" cy="1813560"/>
            <wp:effectExtent l="0" t="0" r="635" b="0"/>
            <wp:docPr id="39" name="Рисунок 1" descr="названия некоторых звезд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" descr="названия некоторых звезд.jpg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28465" cy="1813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3C7A" w:rsidRPr="00E13C7A" w:rsidRDefault="00E13C7A" w:rsidP="00E13C7A">
      <w:pPr>
        <w:ind w:firstLine="709"/>
        <w:jc w:val="center"/>
        <w:rPr>
          <w:b/>
          <w:color w:val="000000"/>
          <w:sz w:val="28"/>
          <w:szCs w:val="28"/>
        </w:rPr>
      </w:pPr>
      <w:r w:rsidRPr="00E13C7A">
        <w:rPr>
          <w:b/>
          <w:color w:val="000000"/>
          <w:sz w:val="28"/>
          <w:szCs w:val="28"/>
        </w:rPr>
        <w:t>Работа с ПКЗН</w:t>
      </w:r>
    </w:p>
    <w:p w:rsidR="00E13C7A" w:rsidRPr="00E13C7A" w:rsidRDefault="00E13C7A" w:rsidP="00E13C7A">
      <w:pPr>
        <w:pStyle w:val="a5"/>
        <w:numPr>
          <w:ilvl w:val="0"/>
          <w:numId w:val="1"/>
        </w:numPr>
        <w:jc w:val="both"/>
        <w:rPr>
          <w:sz w:val="28"/>
          <w:szCs w:val="28"/>
        </w:rPr>
      </w:pPr>
      <w:r w:rsidRPr="00E13C7A">
        <w:rPr>
          <w:b/>
          <w:color w:val="000000"/>
          <w:sz w:val="28"/>
          <w:szCs w:val="28"/>
        </w:rPr>
        <w:t>Определить</w:t>
      </w:r>
      <w:r w:rsidRPr="00E13C7A">
        <w:rPr>
          <w:color w:val="000000"/>
          <w:sz w:val="28"/>
          <w:szCs w:val="28"/>
        </w:rPr>
        <w:t xml:space="preserve"> по небесным координатам</w:t>
      </w:r>
      <w:r>
        <w:rPr>
          <w:color w:val="000000"/>
          <w:sz w:val="28"/>
          <w:szCs w:val="28"/>
        </w:rPr>
        <w:t xml:space="preserve"> </w:t>
      </w:r>
      <w:r w:rsidRPr="00E13C7A">
        <w:rPr>
          <w:color w:val="000000"/>
          <w:sz w:val="28"/>
          <w:szCs w:val="28"/>
        </w:rPr>
        <w:t xml:space="preserve">(склонение и прямое восхождение) на карте звездного неба </w:t>
      </w:r>
      <w:r w:rsidRPr="00E13C7A">
        <w:rPr>
          <w:b/>
          <w:color w:val="000000"/>
          <w:sz w:val="28"/>
          <w:szCs w:val="28"/>
        </w:rPr>
        <w:t>название звезд</w:t>
      </w:r>
      <w:r w:rsidRPr="00E13C7A">
        <w:rPr>
          <w:color w:val="000000"/>
          <w:sz w:val="28"/>
          <w:szCs w:val="28"/>
        </w:rPr>
        <w:t xml:space="preserve"> созвездий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01"/>
        <w:gridCol w:w="2099"/>
        <w:gridCol w:w="4171"/>
      </w:tblGrid>
      <w:tr w:rsidR="00E13C7A" w:rsidRPr="002354DA" w:rsidTr="00E56DAF">
        <w:trPr>
          <w:trHeight w:val="204"/>
        </w:trPr>
        <w:tc>
          <w:tcPr>
            <w:tcW w:w="3379" w:type="dxa"/>
          </w:tcPr>
          <w:p w:rsidR="00E13C7A" w:rsidRPr="002354DA" w:rsidRDefault="00E13C7A" w:rsidP="00590E55">
            <w:pPr>
              <w:suppressAutoHyphens/>
              <w:spacing w:line="100" w:lineRule="atLeast"/>
              <w:contextualSpacing/>
              <w:textAlignment w:val="baseline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2354DA"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  <w:t xml:space="preserve">Звезда </w:t>
            </w:r>
          </w:p>
        </w:tc>
        <w:tc>
          <w:tcPr>
            <w:tcW w:w="2116" w:type="dxa"/>
          </w:tcPr>
          <w:p w:rsidR="00E13C7A" w:rsidRPr="002354DA" w:rsidRDefault="00E13C7A" w:rsidP="00590E55">
            <w:pPr>
              <w:suppressAutoHyphens/>
              <w:spacing w:line="100" w:lineRule="atLeast"/>
              <w:contextualSpacing/>
              <w:textAlignment w:val="baseline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  <w:vertAlign w:val="superscript"/>
              </w:rPr>
            </w:pPr>
            <w:r w:rsidRPr="002354DA"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  <w:t xml:space="preserve">Склонение </w:t>
            </w:r>
            <w:r w:rsidRPr="002354DA">
              <w:rPr>
                <w:color w:val="000000"/>
                <w:sz w:val="28"/>
                <w:szCs w:val="28"/>
              </w:rPr>
              <w:t>δ</w:t>
            </w:r>
            <w:r w:rsidRPr="002354DA">
              <w:rPr>
                <w:color w:val="000000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4252" w:type="dxa"/>
          </w:tcPr>
          <w:p w:rsidR="00E13C7A" w:rsidRPr="002354DA" w:rsidRDefault="00E13C7A" w:rsidP="00590E55">
            <w:pPr>
              <w:suppressAutoHyphens/>
              <w:spacing w:line="100" w:lineRule="atLeast"/>
              <w:contextualSpacing/>
              <w:textAlignment w:val="baseline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2354DA"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  <w:t>Прямое восхождение</w:t>
            </w:r>
            <w:r w:rsidRPr="002354DA">
              <w:rPr>
                <w:color w:val="000000"/>
                <w:sz w:val="28"/>
                <w:szCs w:val="28"/>
              </w:rPr>
              <w:t xml:space="preserve"> α</w:t>
            </w:r>
            <w:r>
              <w:rPr>
                <w:color w:val="000000"/>
                <w:sz w:val="28"/>
                <w:szCs w:val="28"/>
              </w:rPr>
              <w:t xml:space="preserve"> </w:t>
            </w:r>
            <w:r w:rsidRPr="002354DA">
              <w:rPr>
                <w:color w:val="000000"/>
                <w:sz w:val="28"/>
                <w:szCs w:val="28"/>
              </w:rPr>
              <w:t>(</w:t>
            </w:r>
            <w:proofErr w:type="gramStart"/>
            <w:r w:rsidRPr="002354DA">
              <w:rPr>
                <w:color w:val="000000"/>
                <w:sz w:val="28"/>
                <w:szCs w:val="28"/>
              </w:rPr>
              <w:t>ч</w:t>
            </w:r>
            <w:proofErr w:type="gramEnd"/>
            <w:r w:rsidRPr="002354DA">
              <w:rPr>
                <w:color w:val="000000"/>
                <w:sz w:val="28"/>
                <w:szCs w:val="28"/>
              </w:rPr>
              <w:t>, мин)</w:t>
            </w:r>
          </w:p>
        </w:tc>
      </w:tr>
      <w:tr w:rsidR="00E13C7A" w:rsidRPr="002354DA" w:rsidTr="00590E55">
        <w:tc>
          <w:tcPr>
            <w:tcW w:w="3379" w:type="dxa"/>
          </w:tcPr>
          <w:p w:rsidR="00E13C7A" w:rsidRPr="002354DA" w:rsidRDefault="00E13C7A" w:rsidP="00590E55">
            <w:pPr>
              <w:suppressAutoHyphens/>
              <w:spacing w:line="100" w:lineRule="atLeast"/>
              <w:rPr>
                <w:rFonts w:eastAsia="Lucida Sans Unicode"/>
                <w:sz w:val="28"/>
                <w:szCs w:val="28"/>
              </w:rPr>
            </w:pPr>
          </w:p>
        </w:tc>
        <w:tc>
          <w:tcPr>
            <w:tcW w:w="2116" w:type="dxa"/>
          </w:tcPr>
          <w:p w:rsidR="00E13C7A" w:rsidRPr="004C0AEB" w:rsidRDefault="00E13C7A" w:rsidP="00590E55">
            <w:pPr>
              <w:suppressAutoHyphens/>
              <w:spacing w:line="100" w:lineRule="atLeast"/>
              <w:contextualSpacing/>
              <w:textAlignment w:val="baseline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4C0AEB">
              <w:rPr>
                <w:b/>
                <w:color w:val="000000"/>
                <w:sz w:val="28"/>
                <w:szCs w:val="28"/>
              </w:rPr>
              <w:t>+39</w:t>
            </w:r>
            <w:r w:rsidRPr="004C0AEB">
              <w:rPr>
                <w:b/>
                <w:color w:val="000000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4252" w:type="dxa"/>
          </w:tcPr>
          <w:p w:rsidR="00E13C7A" w:rsidRPr="004C0AEB" w:rsidRDefault="00E13C7A" w:rsidP="00590E55">
            <w:pPr>
              <w:suppressAutoHyphens/>
              <w:spacing w:line="100" w:lineRule="atLeast"/>
              <w:contextualSpacing/>
              <w:textAlignment w:val="baseline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4C0AEB">
              <w:rPr>
                <w:b/>
                <w:color w:val="000000"/>
                <w:sz w:val="28"/>
                <w:szCs w:val="28"/>
              </w:rPr>
              <w:t>18 ч 33мин</w:t>
            </w:r>
          </w:p>
        </w:tc>
      </w:tr>
      <w:tr w:rsidR="00E13C7A" w:rsidRPr="002354DA" w:rsidTr="00590E55">
        <w:tc>
          <w:tcPr>
            <w:tcW w:w="3379" w:type="dxa"/>
          </w:tcPr>
          <w:p w:rsidR="00E13C7A" w:rsidRPr="002354DA" w:rsidRDefault="00E13C7A" w:rsidP="00590E55">
            <w:pPr>
              <w:suppressAutoHyphens/>
              <w:spacing w:line="100" w:lineRule="atLeast"/>
              <w:contextualSpacing/>
              <w:textAlignment w:val="baseline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</w:p>
        </w:tc>
        <w:tc>
          <w:tcPr>
            <w:tcW w:w="2116" w:type="dxa"/>
          </w:tcPr>
          <w:p w:rsidR="00E13C7A" w:rsidRPr="004C0AEB" w:rsidRDefault="00E13C7A" w:rsidP="00590E55">
            <w:pPr>
              <w:suppressAutoHyphens/>
              <w:spacing w:line="100" w:lineRule="atLeast"/>
              <w:contextualSpacing/>
              <w:textAlignment w:val="baseline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  <w:vertAlign w:val="superscript"/>
              </w:rPr>
            </w:pPr>
            <w:r w:rsidRPr="004C0AEB"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  <w:t>+45</w:t>
            </w:r>
            <w:r w:rsidRPr="004C0AEB"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  <w:vertAlign w:val="superscript"/>
              </w:rPr>
              <w:t>0</w:t>
            </w:r>
          </w:p>
        </w:tc>
        <w:tc>
          <w:tcPr>
            <w:tcW w:w="4252" w:type="dxa"/>
          </w:tcPr>
          <w:p w:rsidR="00E13C7A" w:rsidRPr="004C0AEB" w:rsidRDefault="00E13C7A" w:rsidP="00590E55">
            <w:pPr>
              <w:suppressAutoHyphens/>
              <w:spacing w:line="100" w:lineRule="atLeast"/>
              <w:contextualSpacing/>
              <w:textAlignment w:val="baseline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4C0AEB"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  <w:t>20ч 50 мин</w:t>
            </w:r>
          </w:p>
        </w:tc>
      </w:tr>
      <w:tr w:rsidR="00E13C7A" w:rsidRPr="002354DA" w:rsidTr="00590E55">
        <w:tc>
          <w:tcPr>
            <w:tcW w:w="3379" w:type="dxa"/>
          </w:tcPr>
          <w:p w:rsidR="00E13C7A" w:rsidRPr="002354DA" w:rsidRDefault="00E13C7A" w:rsidP="00590E55">
            <w:pPr>
              <w:suppressAutoHyphens/>
              <w:spacing w:line="100" w:lineRule="atLeast"/>
              <w:rPr>
                <w:rFonts w:eastAsia="Lucida Sans Unicode"/>
                <w:sz w:val="28"/>
                <w:szCs w:val="28"/>
              </w:rPr>
            </w:pPr>
          </w:p>
        </w:tc>
        <w:tc>
          <w:tcPr>
            <w:tcW w:w="2116" w:type="dxa"/>
          </w:tcPr>
          <w:p w:rsidR="00E13C7A" w:rsidRPr="004C0AEB" w:rsidRDefault="00E13C7A" w:rsidP="00590E55">
            <w:pPr>
              <w:suppressAutoHyphens/>
              <w:spacing w:line="100" w:lineRule="atLeast"/>
              <w:contextualSpacing/>
              <w:textAlignment w:val="baseline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  <w:vertAlign w:val="superscript"/>
              </w:rPr>
            </w:pPr>
            <w:r w:rsidRPr="004C0AEB"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  <w:t>+40</w:t>
            </w:r>
            <w:r w:rsidRPr="004C0AEB"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  <w:vertAlign w:val="superscript"/>
              </w:rPr>
              <w:t>0</w:t>
            </w:r>
          </w:p>
        </w:tc>
        <w:tc>
          <w:tcPr>
            <w:tcW w:w="4252" w:type="dxa"/>
          </w:tcPr>
          <w:p w:rsidR="00E13C7A" w:rsidRPr="004C0AEB" w:rsidRDefault="00E13C7A" w:rsidP="00590E55">
            <w:pPr>
              <w:suppressAutoHyphens/>
              <w:spacing w:line="100" w:lineRule="atLeast"/>
              <w:contextualSpacing/>
              <w:textAlignment w:val="baseline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4C0AEB"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  <w:t>3ч 00мин</w:t>
            </w:r>
          </w:p>
        </w:tc>
      </w:tr>
    </w:tbl>
    <w:p w:rsidR="003F4092" w:rsidRDefault="003F4092"/>
    <w:p w:rsidR="004C0AEB" w:rsidRPr="004C0AEB" w:rsidRDefault="004C0AEB" w:rsidP="004C0AEB">
      <w:pPr>
        <w:pStyle w:val="a5"/>
        <w:numPr>
          <w:ilvl w:val="0"/>
          <w:numId w:val="1"/>
        </w:numPr>
        <w:spacing w:after="0" w:line="240" w:lineRule="auto"/>
        <w:rPr>
          <w:color w:val="000000"/>
          <w:sz w:val="28"/>
          <w:szCs w:val="28"/>
        </w:rPr>
      </w:pPr>
      <w:r w:rsidRPr="004C0AEB">
        <w:rPr>
          <w:color w:val="000000"/>
          <w:sz w:val="28"/>
          <w:szCs w:val="28"/>
        </w:rPr>
        <w:t xml:space="preserve">На карте звездного неба найти перечисленные созвездия и определить приближенно небесные координаты (склонение и прямое восхождение) </w:t>
      </w:r>
      <w:proofErr w:type="gramStart"/>
      <w:r w:rsidRPr="004C0AEB">
        <w:rPr>
          <w:color w:val="000000"/>
          <w:sz w:val="28"/>
          <w:szCs w:val="28"/>
        </w:rPr>
        <w:t>α-</w:t>
      </w:r>
      <w:proofErr w:type="gramEnd"/>
      <w:r w:rsidRPr="004C0AEB">
        <w:rPr>
          <w:color w:val="000000"/>
          <w:sz w:val="28"/>
          <w:szCs w:val="28"/>
        </w:rPr>
        <w:t>звезд этих созвездий. </w:t>
      </w:r>
    </w:p>
    <w:p w:rsidR="004C0AEB" w:rsidRDefault="004C0AE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13"/>
        <w:gridCol w:w="2097"/>
        <w:gridCol w:w="4161"/>
      </w:tblGrid>
      <w:tr w:rsidR="004C0AEB" w:rsidRPr="002354DA" w:rsidTr="00590E55">
        <w:tc>
          <w:tcPr>
            <w:tcW w:w="3379" w:type="dxa"/>
          </w:tcPr>
          <w:p w:rsidR="004C0AEB" w:rsidRPr="002354DA" w:rsidRDefault="004C0AEB" w:rsidP="00590E55">
            <w:pPr>
              <w:suppressAutoHyphens/>
              <w:spacing w:line="100" w:lineRule="atLeast"/>
              <w:contextualSpacing/>
              <w:textAlignment w:val="baseline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2354DA"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  <w:t xml:space="preserve">Звезда </w:t>
            </w:r>
          </w:p>
        </w:tc>
        <w:tc>
          <w:tcPr>
            <w:tcW w:w="2116" w:type="dxa"/>
          </w:tcPr>
          <w:p w:rsidR="004C0AEB" w:rsidRPr="002354DA" w:rsidRDefault="004C0AEB" w:rsidP="00590E55">
            <w:pPr>
              <w:suppressAutoHyphens/>
              <w:spacing w:line="100" w:lineRule="atLeast"/>
              <w:contextualSpacing/>
              <w:textAlignment w:val="baseline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  <w:vertAlign w:val="superscript"/>
              </w:rPr>
            </w:pPr>
            <w:r w:rsidRPr="002354DA"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  <w:t xml:space="preserve">Склонение </w:t>
            </w:r>
            <w:r w:rsidRPr="002354DA">
              <w:rPr>
                <w:color w:val="000000"/>
                <w:sz w:val="28"/>
                <w:szCs w:val="28"/>
              </w:rPr>
              <w:t>δ</w:t>
            </w:r>
            <w:r w:rsidRPr="002354DA">
              <w:rPr>
                <w:color w:val="000000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4252" w:type="dxa"/>
          </w:tcPr>
          <w:p w:rsidR="004C0AEB" w:rsidRPr="002354DA" w:rsidRDefault="004C0AEB" w:rsidP="00590E55">
            <w:pPr>
              <w:suppressAutoHyphens/>
              <w:spacing w:line="100" w:lineRule="atLeast"/>
              <w:contextualSpacing/>
              <w:textAlignment w:val="baseline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2354DA"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  <w:t>Прямое восхождение</w:t>
            </w:r>
            <w:r w:rsidRPr="002354DA">
              <w:rPr>
                <w:color w:val="000000"/>
                <w:sz w:val="28"/>
                <w:szCs w:val="28"/>
              </w:rPr>
              <w:t xml:space="preserve"> α(</w:t>
            </w:r>
            <w:proofErr w:type="gramStart"/>
            <w:r w:rsidRPr="002354DA">
              <w:rPr>
                <w:color w:val="000000"/>
                <w:sz w:val="28"/>
                <w:szCs w:val="28"/>
              </w:rPr>
              <w:t>ч</w:t>
            </w:r>
            <w:proofErr w:type="gramEnd"/>
            <w:r w:rsidRPr="002354DA">
              <w:rPr>
                <w:color w:val="000000"/>
                <w:sz w:val="28"/>
                <w:szCs w:val="28"/>
              </w:rPr>
              <w:t>, мин)</w:t>
            </w:r>
          </w:p>
        </w:tc>
      </w:tr>
      <w:tr w:rsidR="004C0AEB" w:rsidRPr="002354DA" w:rsidTr="00590E55">
        <w:tc>
          <w:tcPr>
            <w:tcW w:w="3379" w:type="dxa"/>
          </w:tcPr>
          <w:p w:rsidR="004C0AEB" w:rsidRPr="004C0AEB" w:rsidRDefault="004C0AEB" w:rsidP="00590E55">
            <w:pPr>
              <w:suppressAutoHyphens/>
              <w:spacing w:line="100" w:lineRule="atLeast"/>
              <w:contextualSpacing/>
              <w:textAlignment w:val="baseline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4C0AEB">
              <w:rPr>
                <w:b/>
                <w:color w:val="000000"/>
                <w:sz w:val="28"/>
                <w:szCs w:val="28"/>
              </w:rPr>
              <w:t>α - Большая Медведица</w:t>
            </w:r>
          </w:p>
        </w:tc>
        <w:tc>
          <w:tcPr>
            <w:tcW w:w="2116" w:type="dxa"/>
          </w:tcPr>
          <w:p w:rsidR="004C0AEB" w:rsidRPr="002354DA" w:rsidRDefault="004C0AEB" w:rsidP="00590E55">
            <w:pPr>
              <w:suppressAutoHyphens/>
              <w:spacing w:line="100" w:lineRule="atLeast"/>
              <w:contextualSpacing/>
              <w:textAlignment w:val="baseline"/>
              <w:rPr>
                <w:bCs/>
                <w:color w:val="000000"/>
                <w:sz w:val="28"/>
                <w:szCs w:val="28"/>
                <w:bdr w:val="none" w:sz="0" w:space="0" w:color="auto" w:frame="1"/>
                <w:vertAlign w:val="superscript"/>
              </w:rPr>
            </w:pPr>
            <w:bookmarkStart w:id="0" w:name="_GoBack"/>
            <w:bookmarkEnd w:id="0"/>
          </w:p>
        </w:tc>
        <w:tc>
          <w:tcPr>
            <w:tcW w:w="4252" w:type="dxa"/>
          </w:tcPr>
          <w:p w:rsidR="004C0AEB" w:rsidRPr="002354DA" w:rsidRDefault="004C0AEB" w:rsidP="00590E55">
            <w:pPr>
              <w:suppressAutoHyphens/>
              <w:spacing w:line="100" w:lineRule="atLeast"/>
              <w:contextualSpacing/>
              <w:textAlignment w:val="baseline"/>
              <w:rPr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</w:p>
        </w:tc>
      </w:tr>
      <w:tr w:rsidR="004C0AEB" w:rsidRPr="002354DA" w:rsidTr="00590E55">
        <w:tc>
          <w:tcPr>
            <w:tcW w:w="3379" w:type="dxa"/>
          </w:tcPr>
          <w:p w:rsidR="004C0AEB" w:rsidRPr="004C0AEB" w:rsidRDefault="004C0AEB" w:rsidP="00590E55">
            <w:pPr>
              <w:suppressAutoHyphens/>
              <w:spacing w:line="100" w:lineRule="atLeast"/>
              <w:contextualSpacing/>
              <w:textAlignment w:val="baseline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4C0AEB">
              <w:rPr>
                <w:b/>
                <w:color w:val="000000"/>
                <w:sz w:val="28"/>
                <w:szCs w:val="28"/>
              </w:rPr>
              <w:t>α - Большой Пёс</w:t>
            </w:r>
          </w:p>
        </w:tc>
        <w:tc>
          <w:tcPr>
            <w:tcW w:w="2116" w:type="dxa"/>
          </w:tcPr>
          <w:p w:rsidR="004C0AEB" w:rsidRPr="002354DA" w:rsidRDefault="004C0AEB" w:rsidP="00590E55">
            <w:pPr>
              <w:suppressAutoHyphens/>
              <w:spacing w:line="100" w:lineRule="atLeast"/>
              <w:contextualSpacing/>
              <w:textAlignment w:val="baseline"/>
              <w:rPr>
                <w:bCs/>
                <w:color w:val="000000"/>
                <w:sz w:val="28"/>
                <w:szCs w:val="28"/>
                <w:bdr w:val="none" w:sz="0" w:space="0" w:color="auto" w:frame="1"/>
                <w:vertAlign w:val="superscript"/>
              </w:rPr>
            </w:pPr>
          </w:p>
        </w:tc>
        <w:tc>
          <w:tcPr>
            <w:tcW w:w="4252" w:type="dxa"/>
          </w:tcPr>
          <w:p w:rsidR="004C0AEB" w:rsidRPr="002354DA" w:rsidRDefault="004C0AEB" w:rsidP="00590E55">
            <w:pPr>
              <w:suppressAutoHyphens/>
              <w:spacing w:line="100" w:lineRule="atLeast"/>
              <w:contextualSpacing/>
              <w:textAlignment w:val="baseline"/>
              <w:rPr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</w:p>
        </w:tc>
      </w:tr>
      <w:tr w:rsidR="004C0AEB" w:rsidRPr="002354DA" w:rsidTr="00590E55">
        <w:tc>
          <w:tcPr>
            <w:tcW w:w="3379" w:type="dxa"/>
          </w:tcPr>
          <w:p w:rsidR="004C0AEB" w:rsidRPr="004C0AEB" w:rsidRDefault="004C0AEB" w:rsidP="00590E55">
            <w:pPr>
              <w:suppressAutoHyphens/>
              <w:spacing w:line="100" w:lineRule="atLeast"/>
              <w:rPr>
                <w:rFonts w:eastAsia="Lucida Sans Unicode"/>
                <w:b/>
                <w:sz w:val="28"/>
                <w:szCs w:val="28"/>
              </w:rPr>
            </w:pPr>
            <w:r w:rsidRPr="004C0AEB">
              <w:rPr>
                <w:b/>
                <w:color w:val="000000"/>
                <w:sz w:val="28"/>
                <w:szCs w:val="28"/>
              </w:rPr>
              <w:t>α - Орион</w:t>
            </w:r>
          </w:p>
        </w:tc>
        <w:tc>
          <w:tcPr>
            <w:tcW w:w="2116" w:type="dxa"/>
          </w:tcPr>
          <w:p w:rsidR="004C0AEB" w:rsidRPr="002354DA" w:rsidRDefault="004C0AEB" w:rsidP="00590E55">
            <w:pPr>
              <w:suppressAutoHyphens/>
              <w:spacing w:line="100" w:lineRule="atLeast"/>
              <w:contextualSpacing/>
              <w:textAlignment w:val="baseline"/>
              <w:rPr>
                <w:bCs/>
                <w:color w:val="000000"/>
                <w:sz w:val="28"/>
                <w:szCs w:val="28"/>
                <w:bdr w:val="none" w:sz="0" w:space="0" w:color="auto" w:frame="1"/>
                <w:vertAlign w:val="superscript"/>
              </w:rPr>
            </w:pPr>
          </w:p>
        </w:tc>
        <w:tc>
          <w:tcPr>
            <w:tcW w:w="4252" w:type="dxa"/>
          </w:tcPr>
          <w:p w:rsidR="004C0AEB" w:rsidRPr="002354DA" w:rsidRDefault="004C0AEB" w:rsidP="00590E55">
            <w:pPr>
              <w:suppressAutoHyphens/>
              <w:spacing w:line="100" w:lineRule="atLeast"/>
              <w:contextualSpacing/>
              <w:textAlignment w:val="baseline"/>
              <w:rPr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</w:p>
        </w:tc>
      </w:tr>
    </w:tbl>
    <w:p w:rsidR="004C0AEB" w:rsidRDefault="004C0AEB"/>
    <w:sectPr w:rsidR="004C0AEB" w:rsidSect="00E13C7A">
      <w:pgSz w:w="11906" w:h="16838"/>
      <w:pgMar w:top="567" w:right="850" w:bottom="851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3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8B02FD"/>
    <w:multiLevelType w:val="hybridMultilevel"/>
    <w:tmpl w:val="75BE7C0C"/>
    <w:lvl w:ilvl="0" w:tplc="C71E614E">
      <w:start w:val="1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64141C0C"/>
    <w:multiLevelType w:val="multilevel"/>
    <w:tmpl w:val="5E1CE5DE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4092"/>
    <w:rsid w:val="003F4092"/>
    <w:rsid w:val="004C0AEB"/>
    <w:rsid w:val="00724F3B"/>
    <w:rsid w:val="00767A78"/>
    <w:rsid w:val="00E13C7A"/>
    <w:rsid w:val="00E56D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4092"/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13C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13C7A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13C7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4092"/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13C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13C7A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13C7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10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30.wmf"/><Relationship Id="rId25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20.wmf"/><Relationship Id="rId23" Type="http://schemas.openxmlformats.org/officeDocument/2006/relationships/image" Target="media/image6.wmf"/><Relationship Id="rId28" Type="http://schemas.openxmlformats.org/officeDocument/2006/relationships/image" Target="media/image8.wmf"/><Relationship Id="rId10" Type="http://schemas.openxmlformats.org/officeDocument/2006/relationships/oleObject" Target="embeddings/oleObject2.bin"/><Relationship Id="rId19" Type="http://schemas.openxmlformats.org/officeDocument/2006/relationships/image" Target="media/image4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FF5B7D-6B64-44BB-B771-ABF0B328D5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250</Words>
  <Characters>1430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 Corporation</Company>
  <LinksUpToDate>false</LinksUpToDate>
  <CharactersWithSpaces>16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</dc:creator>
  <cp:keywords/>
  <dc:description/>
  <cp:lastModifiedBy>Microsoft Office</cp:lastModifiedBy>
  <cp:revision>3</cp:revision>
  <dcterms:created xsi:type="dcterms:W3CDTF">2019-02-11T17:45:00Z</dcterms:created>
  <dcterms:modified xsi:type="dcterms:W3CDTF">2019-02-24T05:41:00Z</dcterms:modified>
</cp:coreProperties>
</file>